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017C"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r>
        <w:t>Hui Zhu</w:t>
      </w:r>
      <w:r>
        <w:rPr>
          <w:rStyle w:val="a8"/>
        </w:rPr>
        <w:footnoteReference w:id="1"/>
      </w:r>
      <w:r>
        <w:t xml:space="preserve"> and Song Fu</w:t>
      </w:r>
      <w:r>
        <w:rPr>
          <w:rStyle w:val="a8"/>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977FE1" w:rsidP="009859FF">
      <w:pPr>
        <w:pStyle w:val="Abstract"/>
        <w:spacing w:line="480" w:lineRule="auto"/>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067F7A">
        <w:t>For example</w:t>
      </w:r>
      <w:r w:rsidR="009B1CA7">
        <w:t xml:space="preserve">, </w:t>
      </w:r>
      <w:r w:rsidR="00011273">
        <w:t xml:space="preserve">flows over </w:t>
      </w:r>
      <w:r w:rsidR="009B1CA7">
        <w:t>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orward-facing step </w:t>
      </w:r>
      <w:r w:rsidR="008A2639">
        <w:t>can cause</w:t>
      </w:r>
      <w:r w:rsidR="0038222B">
        <w:t xml:space="preserve"> quite complicate</w:t>
      </w:r>
      <w:r w:rsidR="00DF68F1">
        <w:t>d</w:t>
      </w:r>
      <w:r w:rsidR="008A2639">
        <w:t xml:space="preserve"> flow</w:t>
      </w:r>
      <w:r w:rsidR="000C3C2D">
        <w:t xml:space="preserve"> phenomena</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high-</w:t>
      </w:r>
      <w:proofErr w:type="gramStart"/>
      <w:r w:rsidR="00263211">
        <w:t>order</w:t>
      </w:r>
      <w:proofErr w:type="gramEnd"/>
      <w:r w:rsidR="00263211">
        <w:t xml:space="preserve"> </w:t>
      </w:r>
      <w:r w:rsidR="00886B30">
        <w:t>Computational</w:t>
      </w:r>
      <w:r w:rsidR="00263211">
        <w:t xml:space="preserve"> Fluid Dynamics (CFD)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p>
    <w:p w:rsidR="000E7BEE" w:rsidRPr="00067F7A" w:rsidRDefault="000E7BEE" w:rsidP="000E7BEE"/>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9859FF">
        <w:rPr>
          <w:rFonts w:ascii="Times New Roman" w:hAnsi="Times New Roman" w:cs="Times New Roman"/>
          <w:bCs w:val="0"/>
          <w:kern w:val="32"/>
          <w:sz w:val="22"/>
          <w:szCs w:val="20"/>
          <w:lang w:eastAsia="en-US"/>
        </w:rPr>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is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FF18A1">
        <w:t>s</w:t>
      </w:r>
      <w:r w:rsidR="00123390" w:rsidRPr="009859FF">
        <w:t xml:space="preserve"> as well</w:t>
      </w:r>
      <w:r w:rsidR="002236F7" w:rsidRPr="009859FF">
        <w:t>.</w:t>
      </w:r>
      <w:r w:rsidR="005E3829" w:rsidRPr="009859FF">
        <w:t xml:space="preserve"> However, </w:t>
      </w:r>
      <w:r w:rsidR="00C04BB9" w:rsidRPr="009859FF">
        <w:lastRenderedPageBreak/>
        <w:t xml:space="preserve">the intrinsic nonlinearity of the </w:t>
      </w:r>
      <w:proofErr w:type="spellStart"/>
      <w:r w:rsidR="00C04BB9" w:rsidRPr="009859FF">
        <w:t>Navier</w:t>
      </w:r>
      <w:proofErr w:type="spellEnd"/>
      <w:r w:rsidR="00C04BB9" w:rsidRPr="009859FF">
        <w:t>-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proofErr w:type="spellStart"/>
      <w:r w:rsidR="000E26F5" w:rsidRPr="009859FF">
        <w:t>Brederode</w:t>
      </w:r>
      <w:proofErr w:type="spellEnd"/>
      <w:r w:rsidR="000E26F5" w:rsidRPr="009859FF">
        <w:t xml:space="preserv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hiba et. al.</w:t>
      </w:r>
      <w:r w:rsidR="00475A70">
        <w:t xml:space="preserve"> </w:t>
      </w:r>
      <w:r w:rsidR="002F688C" w:rsidRPr="009859FF">
        <w:t>[</w:t>
      </w:r>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proofErr w:type="spellStart"/>
      <w:r w:rsidR="00A26F62" w:rsidRPr="009859FF">
        <w:t>Largeau</w:t>
      </w:r>
      <w:proofErr w:type="spellEnd"/>
      <w:r w:rsidR="00A26F62" w:rsidRPr="009859FF">
        <w:t xml:space="preserve"> and </w:t>
      </w:r>
      <w:proofErr w:type="spellStart"/>
      <w:r w:rsidR="00A26F62" w:rsidRPr="009859FF">
        <w:t>Moriniere</w:t>
      </w:r>
      <w:proofErr w:type="spellEnd"/>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proofErr w:type="spellStart"/>
      <w:r w:rsidR="004160E8" w:rsidRPr="009859FF">
        <w:t>Camussi</w:t>
      </w:r>
      <w:proofErr w:type="spellEnd"/>
      <w:r w:rsidR="004160E8" w:rsidRPr="009859FF">
        <w:t xml:space="preserve"> </w:t>
      </w:r>
      <w:proofErr w:type="gramStart"/>
      <w:r w:rsidR="004160E8" w:rsidRPr="009859FF">
        <w:t>et</w:t>
      </w:r>
      <w:proofErr w:type="gramEnd"/>
      <w:r w:rsidR="004160E8" w:rsidRPr="009859FF">
        <w:t>. al.</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w:t>
      </w:r>
      <w:proofErr w:type="spellStart"/>
      <w:r w:rsidR="00A26468" w:rsidRPr="009859FF">
        <w:t>Stuer</w:t>
      </w:r>
      <w:proofErr w:type="spellEnd"/>
      <w:r w:rsidR="00A26468" w:rsidRPr="009859FF">
        <w:t xml:space="preserve">, </w:t>
      </w:r>
      <w:proofErr w:type="spellStart"/>
      <w:r w:rsidR="00A26468" w:rsidRPr="009859FF">
        <w:t>Gyr</w:t>
      </w:r>
      <w:proofErr w:type="spellEnd"/>
      <w:r w:rsidR="00A26468" w:rsidRPr="009859FF">
        <w:t xml:space="preserve"> and </w:t>
      </w:r>
      <w:proofErr w:type="spellStart"/>
      <w:r w:rsidR="00A26468" w:rsidRPr="009859FF">
        <w:t>Kinzelbach</w:t>
      </w:r>
      <w:proofErr w:type="spellEnd"/>
      <w:r w:rsidR="00A26468" w:rsidRPr="009859FF">
        <w:t xml:space="preserve"> [</w:t>
      </w:r>
      <w:r w:rsidR="009A16B3" w:rsidRPr="009859FF">
        <w:t>6</w:t>
      </w:r>
      <w:r w:rsidR="00A26468" w:rsidRPr="009859FF">
        <w:t xml:space="preserve">] and </w:t>
      </w:r>
      <w:proofErr w:type="spellStart"/>
      <w:r w:rsidR="0066411B" w:rsidRPr="009859FF">
        <w:t>Zukoski</w:t>
      </w:r>
      <w:proofErr w:type="spellEnd"/>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w:t>
      </w:r>
      <w:r w:rsidR="003C3819">
        <w:t>es</w:t>
      </w:r>
      <w:r w:rsidR="001F033A" w:rsidRPr="009859FF">
        <w:t xml:space="preserve"> </w:t>
      </w:r>
      <w:r w:rsidR="00031820" w:rsidRPr="009859FF">
        <w:t>ha</w:t>
      </w:r>
      <w:r w:rsidR="003C3819">
        <w:t>ve</w:t>
      </w:r>
      <w:r w:rsidR="00031820" w:rsidRPr="009859FF">
        <w:t xml:space="preserve">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yet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w:t>
      </w:r>
      <w:r w:rsidR="00644D00" w:rsidRPr="009859FF">
        <w:lastRenderedPageBreak/>
        <w:t xml:space="preserve">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tab/>
      </w:r>
      <w:r w:rsidR="000331AD" w:rsidRPr="009859FF">
        <w:t xml:space="preserve">The thesis of </w:t>
      </w:r>
      <w:proofErr w:type="spellStart"/>
      <w:r w:rsidR="008B1EA4" w:rsidRPr="009859FF">
        <w:t>Edelmann</w:t>
      </w:r>
      <w:proofErr w:type="spellEnd"/>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proofErr w:type="spellStart"/>
      <w:r w:rsidR="00941CB7" w:rsidRPr="009859FF">
        <w:t>streamwise</w:t>
      </w:r>
      <w:proofErr w:type="spellEnd"/>
      <w:r w:rsidR="00941CB7" w:rsidRPr="009859FF">
        <w:t xml:space="preserve"> pressure</w:t>
      </w:r>
      <w:r w:rsidR="00303433">
        <w:t xml:space="preserve"> gradient</w:t>
      </w:r>
      <w:r w:rsidR="00941CB7" w:rsidRPr="009859FF">
        <w:t xml:space="preserv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proofErr w:type="spellStart"/>
      <w:r w:rsidR="009F77E9" w:rsidRPr="009859FF">
        <w:t>Navier</w:t>
      </w:r>
      <w:proofErr w:type="spellEnd"/>
      <w:r w:rsidR="009F77E9" w:rsidRPr="009859FF">
        <w:t>-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flows, that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 xml:space="preserve">typically the </w:t>
      </w:r>
      <w:proofErr w:type="spellStart"/>
      <w:r w:rsidR="00B761F5" w:rsidRPr="009859FF">
        <w:t>Tollmien-Sch</w:t>
      </w:r>
      <w:r w:rsidR="00A44A72" w:rsidRPr="009859FF">
        <w:t>lichting</w:t>
      </w:r>
      <w:proofErr w:type="spellEnd"/>
      <w:r w:rsidR="00A44A72" w:rsidRPr="009859FF">
        <w:t xml:space="preserve">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and lead the boundary layer to become fully turbulent.</w:t>
      </w:r>
      <w:r w:rsidR="0078630D" w:rsidRPr="009859FF">
        <w:t>[</w:t>
      </w:r>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three-</w:t>
      </w:r>
      <w:r w:rsidR="00DF596D" w:rsidRPr="009859FF">
        <w:lastRenderedPageBreak/>
        <w:t xml:space="preserve">dimensional </w:t>
      </w:r>
      <w:r w:rsidR="004D1449" w:rsidRPr="009859FF">
        <w:t xml:space="preserve">horse-shoe vortices </w:t>
      </w:r>
      <w:r w:rsidR="00706AEB" w:rsidRPr="009859FF">
        <w:t>which plays a key role in obstacle</w:t>
      </w:r>
      <w:bookmarkStart w:id="0" w:name="_GoBack"/>
      <w:bookmarkEnd w:id="0"/>
      <w:r w:rsidR="00706AEB" w:rsidRPr="009859FF">
        <w:t xml:space="preserve">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 xml:space="preserve">essible </w:t>
      </w:r>
      <w:proofErr w:type="spellStart"/>
      <w:r w:rsidR="00801AC2" w:rsidRPr="001B744A">
        <w:t>Navier</w:t>
      </w:r>
      <w:proofErr w:type="spellEnd"/>
      <w:r w:rsidR="00801AC2" w:rsidRPr="001B744A">
        <w:t xml:space="preserve">-Stokes equations. In Cartesian coordinates, the </w:t>
      </w:r>
      <w:proofErr w:type="spellStart"/>
      <w:r w:rsidR="00801AC2" w:rsidRPr="001B744A">
        <w:t>Navier</w:t>
      </w:r>
      <w:proofErr w:type="spellEnd"/>
      <w:r w:rsidR="00801AC2" w:rsidRPr="001B744A">
        <w:t>-Stokes equations can be written as:</w:t>
      </w:r>
    </w:p>
    <w:p w:rsidR="000416C3" w:rsidRDefault="00FA50BF" w:rsidP="0075769C">
      <w:pPr>
        <w:pStyle w:val="Text"/>
        <w:tabs>
          <w:tab w:val="clear" w:pos="288"/>
          <w:tab w:val="left" w:pos="0"/>
          <w:tab w:val="center" w:pos="4111"/>
          <w:tab w:val="right" w:pos="8222"/>
        </w:tabs>
        <w:ind w:firstLine="0"/>
      </w:pPr>
      <w:r>
        <w:tab/>
      </w:r>
      <w:r w:rsidR="000416C3"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6.35pt" o:ole="">
            <v:imagedata r:id="rId8" o:title=""/>
          </v:shape>
          <o:OLEObject Type="Embed" ProgID="Equation.DSMT4" ShapeID="_x0000_i1025" DrawAspect="Content" ObjectID="_1554661050" r:id="rId9"/>
        </w:object>
      </w:r>
      <w:r>
        <w:tab/>
        <w:t>(1)</w:t>
      </w:r>
    </w:p>
    <w:p w:rsidR="007E65C6" w:rsidRDefault="007E65C6" w:rsidP="001B744A">
      <w:pPr>
        <w:pStyle w:val="Text"/>
        <w:ind w:firstLine="0"/>
      </w:pPr>
      <w:proofErr w:type="gramStart"/>
      <w:r>
        <w:t>where</w:t>
      </w:r>
      <w:proofErr w:type="gramEnd"/>
    </w:p>
    <w:p w:rsidR="007E65C6" w:rsidRDefault="0075769C" w:rsidP="0075769C">
      <w:pPr>
        <w:pStyle w:val="Text"/>
        <w:tabs>
          <w:tab w:val="clear" w:pos="288"/>
          <w:tab w:val="left" w:pos="0"/>
          <w:tab w:val="center" w:pos="4111"/>
          <w:tab w:val="right" w:pos="8222"/>
        </w:tabs>
        <w:ind w:firstLine="0"/>
      </w:pPr>
      <w:r>
        <w:tab/>
      </w:r>
      <w:r w:rsidR="007E65C6" w:rsidRPr="001B744A">
        <w:object w:dxaOrig="1020" w:dyaOrig="1160">
          <v:shape id="_x0000_i1026" type="#_x0000_t75" style="width:51.25pt;height:58.55pt" o:ole="">
            <v:imagedata r:id="rId10" o:title=""/>
          </v:shape>
          <o:OLEObject Type="Embed" ProgID="Equation.DSMT4" ShapeID="_x0000_i1026" DrawAspect="Content" ObjectID="_1554661051" r:id="rId11"/>
        </w:object>
      </w:r>
      <w:r w:rsidR="007E65C6">
        <w:rPr>
          <w:rFonts w:hint="eastAsia"/>
        </w:rPr>
        <w:t>，</w:t>
      </w:r>
      <w:r w:rsidR="007E65C6" w:rsidRPr="001B744A">
        <w:object w:dxaOrig="1860" w:dyaOrig="1160">
          <v:shape id="_x0000_i1027" type="#_x0000_t75" style="width:92.75pt;height:58.55pt" o:ole="">
            <v:imagedata r:id="rId12" o:title=""/>
          </v:shape>
          <o:OLEObject Type="Embed" ProgID="Equation.DSMT4" ShapeID="_x0000_i1027" DrawAspect="Content" ObjectID="_1554661052" r:id="rId13"/>
        </w:object>
      </w:r>
      <w:r w:rsidR="007E65C6">
        <w:rPr>
          <w:rFonts w:hint="eastAsia"/>
        </w:rPr>
        <w:t>，</w:t>
      </w:r>
      <w:r w:rsidR="007E65C6" w:rsidRPr="001B744A">
        <w:object w:dxaOrig="1939" w:dyaOrig="1840">
          <v:shape id="_x0000_i1028" type="#_x0000_t75" style="width:97.45pt;height:92pt" o:ole="">
            <v:imagedata r:id="rId14" o:title=""/>
          </v:shape>
          <o:OLEObject Type="Embed" ProgID="Equation.DSMT4" ShapeID="_x0000_i1028" DrawAspect="Content" ObjectID="_1554661053" r:id="rId15"/>
        </w:object>
      </w:r>
      <w:r w:rsidR="007E65C6">
        <w:rPr>
          <w:rFonts w:hint="eastAsia"/>
        </w:rPr>
        <w:t>，</w:t>
      </w:r>
      <w:r w:rsidR="007E65C6" w:rsidRPr="001B744A">
        <w:object w:dxaOrig="920" w:dyaOrig="320">
          <v:shape id="_x0000_i1029" type="#_x0000_t75" style="width:46.2pt;height:16.35pt" o:ole="">
            <v:imagedata r:id="rId16" o:title=""/>
          </v:shape>
          <o:OLEObject Type="Embed" ProgID="Equation.DSMT4" ShapeID="_x0000_i1029" DrawAspect="Content" ObjectID="_1554661054" r:id="rId17"/>
        </w:object>
      </w:r>
      <w:r>
        <w:tab/>
        <w:t>(2)</w:t>
      </w:r>
    </w:p>
    <w:p w:rsidR="00CC1C44" w:rsidRPr="00556D56" w:rsidRDefault="001B744A" w:rsidP="001B744A">
      <w:pPr>
        <w:pStyle w:val="Text"/>
        <w:ind w:firstLine="0"/>
      </w:pPr>
      <w:r>
        <w:tab/>
      </w:r>
      <w:r w:rsidR="00FC712E">
        <w:rPr>
          <w:rFonts w:hint="eastAsia"/>
        </w:rPr>
        <w:t xml:space="preserve">Here, </w:t>
      </w:r>
      <w:r w:rsidR="00FC712E">
        <w:t xml:space="preserve">U is the conservative variables, F and </w:t>
      </w:r>
      <w:proofErr w:type="spellStart"/>
      <w:r w:rsidR="00FC712E">
        <w:t>F</w:t>
      </w:r>
      <w:r w:rsidR="00FC712E" w:rsidRPr="00637077">
        <w:rPr>
          <w:vertAlign w:val="superscript"/>
        </w:rPr>
        <w:t>v</w:t>
      </w:r>
      <w:proofErr w:type="spellEnd"/>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For perfect g</w:t>
      </w:r>
      <w:r w:rsidR="0027323F">
        <w:t>as, E is specific total energy,</w:t>
      </w:r>
      <w:r w:rsidR="002C0571" w:rsidRPr="001B744A">
        <w:object w:dxaOrig="1460" w:dyaOrig="360">
          <v:shape id="_x0000_i1030" type="#_x0000_t75" style="width:73.1pt;height:18.2pt" o:ole="">
            <v:imagedata r:id="rId18" o:title=""/>
          </v:shape>
          <o:OLEObject Type="Embed" ProgID="Equation.DSMT4" ShapeID="_x0000_i1030" DrawAspect="Content" ObjectID="_1554661055" r:id="rId19"/>
        </w:object>
      </w:r>
      <w:proofErr w:type="gramStart"/>
      <w:r w:rsidR="002C0571">
        <w:t>,</w:t>
      </w:r>
      <w:proofErr w:type="gramEnd"/>
      <w:r w:rsidR="002C0571">
        <w:t xml:space="preserve"> and e is specific internal energy, </w:t>
      </w:r>
      <w:r w:rsidR="007776A1" w:rsidRPr="001B744A">
        <w:object w:dxaOrig="1440" w:dyaOrig="400">
          <v:shape id="_x0000_i1031" type="#_x0000_t75" style="width:1in;height:20pt" o:ole="">
            <v:imagedata r:id="rId20" o:title=""/>
          </v:shape>
          <o:OLEObject Type="Embed" ProgID="Equation.DSMT4" ShapeID="_x0000_i1031" DrawAspect="Content" ObjectID="_1554661056" r:id="rId21"/>
        </w:object>
      </w:r>
      <w:r w:rsidR="007776A1">
        <w:t xml:space="preserve">. </w:t>
      </w:r>
      <w:r w:rsidR="00495329">
        <w:t xml:space="preserve">H is specific </w:t>
      </w:r>
      <w:r w:rsidR="0027323F">
        <w:t>total enthalpy,</w:t>
      </w:r>
      <w:r w:rsidR="00697224" w:rsidRPr="001B744A">
        <w:object w:dxaOrig="1380" w:dyaOrig="320">
          <v:shape id="_x0000_i1032" type="#_x0000_t75" style="width:69.45pt;height:16.35pt" o:ole="">
            <v:imagedata r:id="rId22" o:title=""/>
          </v:shape>
          <o:OLEObject Type="Embed" ProgID="Equation.DSMT4" ShapeID="_x0000_i1032" DrawAspect="Content" ObjectID="_1554661057" r:id="rId23"/>
        </w:object>
      </w:r>
      <w:proofErr w:type="gramStart"/>
      <w:r w:rsidR="00697224">
        <w:t>,</w:t>
      </w:r>
      <w:proofErr w:type="gramEnd"/>
      <w:r w:rsidR="00697224">
        <w:t xml:space="preserve">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proofErr w:type="spellStart"/>
      <w:proofErr w:type="gramStart"/>
      <w:r w:rsidR="00DD17A6" w:rsidRPr="00DD17A6">
        <w:t>σ</w:t>
      </w:r>
      <w:r w:rsidR="00DD17A6" w:rsidRPr="00D0609D">
        <w:rPr>
          <w:vertAlign w:val="subscript"/>
        </w:rPr>
        <w:t>ij</w:t>
      </w:r>
      <w:proofErr w:type="spellEnd"/>
      <w:proofErr w:type="gramEnd"/>
      <w:r w:rsidR="00556D56" w:rsidRPr="001B744A">
        <w:t xml:space="preserve"> </w:t>
      </w:r>
      <w:r w:rsidR="00DD17A6">
        <w:t xml:space="preserve">and </w:t>
      </w:r>
      <w:r w:rsidR="00556D56">
        <w:rPr>
          <w:rFonts w:hint="eastAsia"/>
        </w:rPr>
        <w:t>q</w:t>
      </w:r>
      <w:r w:rsidR="00556D56" w:rsidRPr="00D0609D">
        <w:rPr>
          <w:vertAlign w:val="subscript"/>
        </w:rPr>
        <w:t>i</w:t>
      </w:r>
      <w:r w:rsidR="00556D56" w:rsidRPr="001B744A">
        <w:t xml:space="preserve"> </w:t>
      </w:r>
      <w:r w:rsidR="00556D56">
        <w:t>are components of viscous stress</w:t>
      </w:r>
      <w:r w:rsidR="004C7C23">
        <w:t xml:space="preserve"> tensor and heat conduction vector respectively.</w:t>
      </w:r>
    </w:p>
    <w:p w:rsidR="000E30E2" w:rsidRPr="001B744A" w:rsidRDefault="001B744A" w:rsidP="001B744A">
      <w:pPr>
        <w:pStyle w:val="Text"/>
        <w:ind w:firstLine="0"/>
      </w:pPr>
      <w:r>
        <w:lastRenderedPageBreak/>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However, </w:t>
      </w:r>
      <w:r w:rsidR="008B3AD4" w:rsidRPr="001B744A">
        <w:t xml:space="preserve">boundary conditions are not easy to treat in FDM, since the scheme is not compact.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w:t>
      </w:r>
      <w:proofErr w:type="spellStart"/>
      <w:r w:rsidR="003C5F86" w:rsidRPr="001B744A">
        <w:t>Galerkin</w:t>
      </w:r>
      <w:proofErr w:type="spellEnd"/>
      <w:r w:rsidR="003C5F86" w:rsidRPr="001B744A">
        <w:t xml:space="preserve">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 one layer of neighboring cell</w:t>
      </w:r>
      <w:r w:rsidR="009C1DED" w:rsidRPr="001B744A">
        <w:t xml:space="preserve">s. Therefore, it is much easier to apply boundary conditions in high-order FEM. </w:t>
      </w:r>
      <w:r w:rsidR="002D4306" w:rsidRPr="001B744A">
        <w:t>In transitional flows, both solid wall and outflow boundaries could play important roles in numerical simulations, and the advantages of high-order FEM are 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proofErr w:type="spellStart"/>
      <w:r w:rsidR="00A173FF" w:rsidRPr="001B744A">
        <w:t>M</w:t>
      </w:r>
      <w:r w:rsidR="00A22383" w:rsidRPr="001B744A">
        <w:t>Ultiphysics</w:t>
      </w:r>
      <w:proofErr w:type="spellEnd"/>
      <w:r w:rsidR="00A22383" w:rsidRPr="001B744A">
        <w:t xml:space="preserve"> </w:t>
      </w:r>
      <w:proofErr w:type="spellStart"/>
      <w:r w:rsidR="00A22383" w:rsidRPr="001B744A">
        <w:t>SI</w:t>
      </w:r>
      <w:r w:rsidR="00A173FF" w:rsidRPr="001B744A">
        <w:t>mulation</w:t>
      </w:r>
      <w:proofErr w:type="spellEnd"/>
      <w:r w:rsidR="00A173FF" w:rsidRPr="001B744A">
        <w:t xml:space="preserve">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E44924" w:rsidRPr="00394D67">
        <w:rPr>
          <w:rFonts w:ascii="Times New Roman" w:eastAsiaTheme="minorEastAsia" w:hAnsi="Times New Roman" w:cs="Times New Roman"/>
          <w:bCs w:val="0"/>
          <w:kern w:val="0"/>
          <w:sz w:val="20"/>
          <w:szCs w:val="20"/>
          <w:lang w:eastAsia="en-US"/>
        </w:rPr>
        <w:t xml:space="preserve"> m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discontinuous finite element methods. It involves multiple degrees of freedom (DOFs) 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lastRenderedPageBreak/>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a 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A159D9" w:rsidP="00A159D9">
      <w:pPr>
        <w:pStyle w:val="Text"/>
        <w:tabs>
          <w:tab w:val="clear" w:pos="288"/>
          <w:tab w:val="left" w:pos="0"/>
          <w:tab w:val="center" w:pos="4111"/>
          <w:tab w:val="right" w:pos="8222"/>
        </w:tabs>
        <w:ind w:firstLine="0"/>
      </w:pPr>
      <w:r>
        <w:tab/>
      </w:r>
      <w:r w:rsidR="006C772B" w:rsidRPr="00752C38">
        <w:object w:dxaOrig="840" w:dyaOrig="279">
          <v:shape id="_x0000_i1033" type="#_x0000_t75" style="width:42.2pt;height:14.2pt" o:ole="">
            <v:imagedata r:id="rId24" o:title=""/>
          </v:shape>
          <o:OLEObject Type="Embed" ProgID="Equation.DSMT4" ShapeID="_x0000_i1033" DrawAspect="Content" ObjectID="_1554661058" r:id="rId25"/>
        </w:object>
      </w:r>
      <w:r>
        <w:tab/>
        <w:t>(3)</w: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cost may be high. </w:t>
      </w:r>
      <w:proofErr w:type="spellStart"/>
      <w:r w:rsidR="00C11703" w:rsidRPr="00752C38">
        <w:t>Bassi</w:t>
      </w:r>
      <w:proofErr w:type="spellEnd"/>
      <w:r w:rsidR="00C11703" w:rsidRPr="00752C38">
        <w:t xml:space="preserve"> and </w:t>
      </w:r>
      <w:proofErr w:type="spellStart"/>
      <w:r w:rsidR="00C11703" w:rsidRPr="00752C38">
        <w:t>Rebay</w:t>
      </w:r>
      <w:proofErr w:type="spellEnd"/>
      <w:r w:rsidR="00C11703" w:rsidRPr="00752C38">
        <w:t xml:space="preserve">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proofErr w:type="spellStart"/>
      <w:r w:rsidR="00277D30" w:rsidRPr="00752C38">
        <w:t>Runge-Kutta</w:t>
      </w:r>
      <w:proofErr w:type="spellEnd"/>
      <w:r w:rsidR="00277D30" w:rsidRPr="00752C38">
        <w:t xml:space="preserve"> </w:t>
      </w:r>
      <w:r w:rsidR="00120360" w:rsidRPr="00752C38">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lastRenderedPageBreak/>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 xml:space="preserve">order </w:t>
      </w:r>
      <w:proofErr w:type="spellStart"/>
      <w:r w:rsidR="00417F05" w:rsidRPr="00752C38">
        <w:t>Runge-Kutta</w:t>
      </w:r>
      <w:proofErr w:type="spellEnd"/>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t xml:space="preserve">The </w:t>
      </w:r>
      <w:r w:rsidR="001D64F6" w:rsidRPr="00752C38">
        <w:t xml:space="preserve">coefficients </w:t>
      </w:r>
      <w:r w:rsidR="00EA14CA" w:rsidRPr="00752C38">
        <w:t xml:space="preserve">in </w:t>
      </w:r>
      <w:r w:rsidR="004146ED" w:rsidRPr="00752C38">
        <w:t xml:space="preserve">the </w:t>
      </w:r>
      <w:r w:rsidR="00A63691" w:rsidRPr="00752C38">
        <w:t xml:space="preserve">SSP </w:t>
      </w:r>
      <w:proofErr w:type="spellStart"/>
      <w:r w:rsidR="00A63691" w:rsidRPr="00752C38">
        <w:t>Runge</w:t>
      </w:r>
      <w:r w:rsidR="00D61244" w:rsidRPr="00752C38">
        <w:t>-Kutta</w:t>
      </w:r>
      <w:proofErr w:type="spellEnd"/>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542DB8" w:rsidP="00542DB8">
      <w:pPr>
        <w:pStyle w:val="Text"/>
        <w:tabs>
          <w:tab w:val="clear" w:pos="288"/>
          <w:tab w:val="left" w:pos="0"/>
          <w:tab w:val="center" w:pos="4111"/>
          <w:tab w:val="right" w:pos="8222"/>
        </w:tabs>
        <w:ind w:firstLine="0"/>
      </w:pPr>
      <w:r>
        <w:tab/>
      </w:r>
      <w:r w:rsidR="00033107" w:rsidRPr="00752C38">
        <w:object w:dxaOrig="4060" w:dyaOrig="1800">
          <v:shape id="_x0000_i1034" type="#_x0000_t75" style="width:202.9pt;height:90.2pt" o:ole="">
            <v:imagedata r:id="rId26" o:title=""/>
          </v:shape>
          <o:OLEObject Type="Embed" ProgID="Equation.DSMT4" ShapeID="_x0000_i1034" DrawAspect="Content" ObjectID="_1554661059" r:id="rId27"/>
        </w:object>
      </w:r>
      <w:r>
        <w:tab/>
        <w:t>(4)</w: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proofErr w:type="spellStart"/>
      <w:r w:rsidR="004158D6">
        <w:t>Bassi-Rebay</w:t>
      </w:r>
      <w:proofErr w:type="spellEnd"/>
      <w:r w:rsidR="004158D6">
        <w:t xml:space="preserve">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w:t>
      </w:r>
      <w:proofErr w:type="spellStart"/>
      <w:r w:rsidR="006E0A40">
        <w:t>Smagorinsky</w:t>
      </w:r>
      <w:proofErr w:type="spellEnd"/>
      <w:r w:rsidR="006E0A40">
        <w:t xml:space="preserve"> model. </w:t>
      </w:r>
      <w:r w:rsidR="003E2040">
        <w:t xml:space="preserve">Both </w:t>
      </w:r>
      <w:r w:rsidR="000A5D99">
        <w:t xml:space="preserve">sides have their points, whereas the resolving part should play a more </w:t>
      </w:r>
      <w:r w:rsidR="000A5D99">
        <w:lastRenderedPageBreak/>
        <w:t xml:space="preserve">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p>
    <w:p w:rsidR="008600B7" w:rsidRPr="00E91909" w:rsidRDefault="00D572C0" w:rsidP="00E91909">
      <w:pPr>
        <w:pStyle w:val="Text"/>
        <w:tabs>
          <w:tab w:val="num" w:pos="720"/>
        </w:tabs>
      </w:pPr>
      <w:r w:rsidRPr="00E91909">
        <w:t>The t</w:t>
      </w:r>
      <w:r w:rsidR="001D3ADF" w:rsidRPr="00E91909">
        <w:t>ransitional flow over</w:t>
      </w:r>
      <w:r w:rsidR="004232BF" w:rsidRPr="00E91909">
        <w:t xml:space="preserve"> an</w:t>
      </w:r>
      <w:r w:rsidR="001D3ADF" w:rsidRPr="00E91909">
        <w:t xml:space="preserve"> FFS</w:t>
      </w:r>
      <w:r w:rsidR="004232BF" w:rsidRPr="00E91909">
        <w:t xml:space="preserve"> </w:t>
      </w:r>
      <w:r w:rsidR="000A247B" w:rsidRPr="00E91909">
        <w:t>inside a subsonic flat plate boundary layer</w:t>
      </w:r>
      <w:r w:rsidR="001D3ADF" w:rsidRPr="00E91909">
        <w:t xml:space="preserve"> is simulated. </w:t>
      </w:r>
      <w:r w:rsidR="008600B7" w:rsidRPr="00E91909">
        <w:t>Due to limited computer res</w:t>
      </w:r>
      <w:r w:rsidR="00E4087F" w:rsidRPr="00E91909">
        <w:t xml:space="preserve">ources, the </w:t>
      </w:r>
      <w:proofErr w:type="spellStart"/>
      <w:r w:rsidR="00E4087F" w:rsidRPr="00E91909">
        <w:t>streamwise</w:t>
      </w:r>
      <w:proofErr w:type="spellEnd"/>
      <w:r w:rsidR="00E4087F" w:rsidRPr="00E91909">
        <w:t xml:space="preserve"> length computed is only 100 ti</w:t>
      </w:r>
      <w:r w:rsidR="00747824" w:rsidRPr="00E91909">
        <w:t>mes of the height of the FFS</w:t>
      </w:r>
      <w:r w:rsidR="0015164E">
        <w:t>, denoted as h in the following</w:t>
      </w:r>
      <w:r w:rsidR="00910183" w:rsidRPr="00E91909">
        <w:t>.</w:t>
      </w:r>
      <w:r w:rsidR="00BC51AE" w:rsidRPr="00E91909">
        <w:t xml:space="preserve"> The step is set at the </w:t>
      </w:r>
      <w:proofErr w:type="spellStart"/>
      <w:r w:rsidR="00BC51AE" w:rsidRPr="00E91909">
        <w:t>streamwise</w:t>
      </w:r>
      <w:proofErr w:type="spellEnd"/>
      <w:r w:rsidR="00BC51AE" w:rsidRPr="00E91909">
        <w:t xml:space="preserve"> location of x=0. </w:t>
      </w:r>
      <w:r w:rsidR="004E7A4E" w:rsidRPr="00E91909">
        <w:t xml:space="preserve">The inlet plane is set at 50 times of h upstream of the </w:t>
      </w:r>
      <w:r w:rsidR="003F5093" w:rsidRPr="00E91909">
        <w:t xml:space="preserve">FFS, while the outflow plane is located </w:t>
      </w:r>
      <w:r w:rsidR="008623C7" w:rsidRPr="00E91909">
        <w:t>at 50 times of h downstream of the step</w:t>
      </w:r>
      <w:r w:rsidR="003F5093" w:rsidRPr="00E91909">
        <w:t>.</w:t>
      </w:r>
      <w:r w:rsidR="008623C7" w:rsidRPr="00E91909">
        <w:t xml:space="preserve"> The upper boundary is set as </w:t>
      </w:r>
      <w:proofErr w:type="spellStart"/>
      <w:r w:rsidR="008623C7" w:rsidRPr="00E91909">
        <w:t>farfield</w:t>
      </w:r>
      <w:proofErr w:type="spellEnd"/>
      <w:r w:rsidR="008623C7" w:rsidRPr="00E91909">
        <w:t xml:space="preserve"> boun</w:t>
      </w:r>
      <w:r w:rsidR="00AE3654" w:rsidRPr="00E91909">
        <w:t>dary condition at 50 t</w:t>
      </w:r>
      <w:r w:rsidR="003C0C7A" w:rsidRPr="00E91909">
        <w:t>imes of h, thus minimizes its effect on the boundary</w:t>
      </w:r>
      <w:r w:rsidR="00BC4EB0" w:rsidRPr="00E91909">
        <w:t xml:space="preserve"> layer. The characteristic outflow boundary described in Section 2.4 is </w:t>
      </w:r>
      <w:r w:rsidR="00F34B4B" w:rsidRPr="00E91909">
        <w:t>applied at the outflow boundary.</w:t>
      </w:r>
    </w:p>
    <w:p w:rsidR="00EE1C68" w:rsidRPr="00E91909" w:rsidRDefault="001D3ADF" w:rsidP="00E91909">
      <w:pPr>
        <w:pStyle w:val="Text"/>
        <w:tabs>
          <w:tab w:val="num" w:pos="720"/>
        </w:tabs>
      </w:pPr>
      <w:r w:rsidRPr="00E91909">
        <w:t xml:space="preserve">The Reynolds number based on the height of FFS is </w:t>
      </w:r>
      <w:r w:rsidR="007B005B" w:rsidRPr="00E91909">
        <w:t xml:space="preserve">720, </w:t>
      </w:r>
      <w:r w:rsidR="00F010CB" w:rsidRPr="00E91909">
        <w:t xml:space="preserve">and the </w:t>
      </w:r>
      <w:proofErr w:type="spellStart"/>
      <w:r w:rsidR="00F010CB" w:rsidRPr="00E91909">
        <w:t>streamwise</w:t>
      </w:r>
      <w:proofErr w:type="spellEnd"/>
      <w:r w:rsidR="00F010CB" w:rsidRPr="00E91909">
        <w:t xml:space="preserve"> </w:t>
      </w:r>
      <w:r w:rsidR="005E5561" w:rsidRPr="00E91909">
        <w:t>Reynolds number is</w:t>
      </w:r>
      <w:r w:rsidR="00540B3D" w:rsidRPr="00E91909">
        <w:t xml:space="preserve"> 330624</w:t>
      </w:r>
      <w:r w:rsidR="005E5561" w:rsidRPr="00E91909">
        <w:t xml:space="preserve">, </w:t>
      </w:r>
      <w:r w:rsidR="007B005B" w:rsidRPr="00E91909">
        <w:t xml:space="preserve">which </w:t>
      </w:r>
      <w:r w:rsidR="00B15CD9" w:rsidRPr="00E91909">
        <w:t xml:space="preserve">stays in the </w:t>
      </w:r>
      <w:r w:rsidR="00DF24B5" w:rsidRPr="00E91909">
        <w:t xml:space="preserve">middle of transition stage from laminar to turbulent flows, according to the </w:t>
      </w:r>
      <w:r w:rsidR="00133136" w:rsidRPr="00E91909">
        <w:t>classic boundary layer theory</w:t>
      </w:r>
      <w:r w:rsidR="00002884" w:rsidRPr="00E91909">
        <w:t>.</w:t>
      </w:r>
      <w:r w:rsidR="008600B7" w:rsidRPr="00E91909">
        <w:t xml:space="preserve"> </w:t>
      </w:r>
      <w:r w:rsidR="00747824" w:rsidRPr="00E91909">
        <w:t>The height of FFS</w:t>
      </w:r>
      <w:r w:rsidR="00577182" w:rsidRPr="00E91909">
        <w:t xml:space="preserve"> </w:t>
      </w:r>
      <w:r w:rsidR="00DC0278" w:rsidRPr="00E91909">
        <w:t xml:space="preserve">is </w:t>
      </w:r>
      <w:r w:rsidR="00896B53" w:rsidRPr="00E91909">
        <w:t xml:space="preserve">one-third of </w:t>
      </w:r>
      <w:r w:rsidR="007D6F9C" w:rsidRPr="00E91909">
        <w:t>the thickness</w:t>
      </w:r>
      <w:r w:rsidR="00F35AF4" w:rsidRPr="00E91909">
        <w:t xml:space="preserve"> of boundary layer at inlet</w:t>
      </w:r>
      <w:r w:rsidR="00EA76DE" w:rsidRPr="00E91909">
        <w:t xml:space="preserve"> plane, and </w:t>
      </w:r>
      <w:r w:rsidR="00017A0B" w:rsidRPr="00E91909">
        <w:t xml:space="preserve">the </w:t>
      </w:r>
      <w:proofErr w:type="spellStart"/>
      <w:r w:rsidR="00017A0B" w:rsidRPr="00E91909">
        <w:t>spanwise</w:t>
      </w:r>
      <w:proofErr w:type="spellEnd"/>
      <w:r w:rsidR="00017A0B" w:rsidRPr="00E91909">
        <w:t xml:space="preserve"> range is</w:t>
      </w:r>
      <w:r w:rsidR="00117B3D" w:rsidRPr="00E91909">
        <w:t xml:space="preserve"> </w:t>
      </w:r>
      <w:r w:rsidR="00085A07" w:rsidRPr="00E91909">
        <w:t>30 times of h.</w:t>
      </w:r>
      <w:r w:rsidR="00500966" w:rsidRPr="00E91909">
        <w:t xml:space="preserve"> </w:t>
      </w:r>
      <w:r w:rsidR="005D60D9" w:rsidRPr="00E91909">
        <w:t xml:space="preserve">At the inlet plane, the Reynolds number based on the </w:t>
      </w:r>
      <w:proofErr w:type="spellStart"/>
      <w:r w:rsidR="005D60D9" w:rsidRPr="00E91909">
        <w:t>streamwise</w:t>
      </w:r>
      <w:proofErr w:type="spellEnd"/>
      <w:r w:rsidR="005D60D9" w:rsidRPr="00E91909">
        <w:t xml:space="preserve"> location from the leading edge of the </w:t>
      </w:r>
      <w:proofErr w:type="spellStart"/>
      <w:r w:rsidR="005D60D9" w:rsidRPr="00E91909">
        <w:t>flate</w:t>
      </w:r>
      <w:proofErr w:type="spellEnd"/>
      <w:r w:rsidR="005D60D9" w:rsidRPr="00E91909">
        <w:t xml:space="preserve"> plate is </w:t>
      </w:r>
      <w:r w:rsidR="00017E7E" w:rsidRPr="00E91909">
        <w:t>186624</w:t>
      </w:r>
      <w:r w:rsidR="00F916B9" w:rsidRPr="00E91909">
        <w:t xml:space="preserve">, </w:t>
      </w:r>
      <w:r w:rsidR="00B377CC" w:rsidRPr="00E91909">
        <w:t xml:space="preserve">meaning that the </w:t>
      </w:r>
      <w:r w:rsidR="00523C50" w:rsidRPr="00E91909">
        <w:t xml:space="preserve">transition </w:t>
      </w:r>
      <w:r w:rsidR="00523C50" w:rsidRPr="00E91909">
        <w:lastRenderedPageBreak/>
        <w:t xml:space="preserve">procedure is beyond the </w:t>
      </w:r>
      <w:r w:rsidR="004232BF" w:rsidRPr="00E91909">
        <w:t>linear</w:t>
      </w:r>
      <w:r w:rsidR="00C23834" w:rsidRPr="00E91909">
        <w:t xml:space="preserve"> growth </w:t>
      </w:r>
      <w:r w:rsidR="006C7FA1" w:rsidRPr="00E91909">
        <w:t xml:space="preserve">phase. </w:t>
      </w:r>
      <w:r w:rsidR="008D4600" w:rsidRPr="00E91909">
        <w:t xml:space="preserve">Therefore, a </w:t>
      </w:r>
      <w:r w:rsidR="003A2C32" w:rsidRPr="00E91909">
        <w:t xml:space="preserve">disturbance </w:t>
      </w:r>
      <w:r w:rsidR="00213E15" w:rsidRPr="00E91909">
        <w:t>with finite amplitude is superi</w:t>
      </w:r>
      <w:r w:rsidR="00CD165E" w:rsidRPr="00E91909">
        <w:t xml:space="preserve">mposed to the Blasius </w:t>
      </w:r>
      <w:r w:rsidR="006E1ACB" w:rsidRPr="00E91909">
        <w:t>velocity profile.</w:t>
      </w:r>
      <w:r w:rsidR="007B2165" w:rsidRPr="00E91909">
        <w:t xml:space="preserve"> The </w:t>
      </w:r>
      <w:r w:rsidR="00452A90" w:rsidRPr="00E91909">
        <w:t>final inlet velocity profile</w:t>
      </w:r>
      <w:r w:rsidR="007B2165" w:rsidRPr="00E91909">
        <w:t xml:space="preserve"> </w:t>
      </w:r>
      <w:r w:rsidR="00133B77" w:rsidRPr="00E91909">
        <w:t>is as follows:</w:t>
      </w:r>
    </w:p>
    <w:p w:rsidR="00133B77" w:rsidRPr="00E91909" w:rsidRDefault="001938D9" w:rsidP="001938D9">
      <w:pPr>
        <w:pStyle w:val="Text"/>
        <w:tabs>
          <w:tab w:val="clear" w:pos="288"/>
          <w:tab w:val="left" w:pos="0"/>
          <w:tab w:val="center" w:pos="4111"/>
          <w:tab w:val="right" w:pos="8222"/>
        </w:tabs>
        <w:ind w:firstLine="0"/>
      </w:pPr>
      <w:r>
        <w:tab/>
      </w:r>
      <w:r w:rsidR="000A3538" w:rsidRPr="00E91909">
        <w:object w:dxaOrig="5940" w:dyaOrig="400">
          <v:shape id="_x0000_i1035" type="#_x0000_t75" style="width:297.1pt;height:20pt" o:ole="">
            <v:imagedata r:id="rId28" o:title=""/>
          </v:shape>
          <o:OLEObject Type="Embed" ProgID="Equation.DSMT4" ShapeID="_x0000_i1035" DrawAspect="Content" ObjectID="_1554661060" r:id="rId29"/>
        </w:object>
      </w:r>
      <w:r>
        <w:tab/>
        <w:t>(5)</w:t>
      </w:r>
    </w:p>
    <w:p w:rsidR="007B2165" w:rsidRPr="00E91909" w:rsidRDefault="004849F2" w:rsidP="00E91909">
      <w:pPr>
        <w:pStyle w:val="Text"/>
        <w:tabs>
          <w:tab w:val="num" w:pos="720"/>
        </w:tabs>
      </w:pPr>
      <w:r w:rsidRPr="00E91909">
        <w:rPr>
          <w:rFonts w:hint="eastAsia"/>
        </w:rPr>
        <w:t>where</w:t>
      </w:r>
      <w:r w:rsidR="000A3538" w:rsidRPr="00E91909">
        <w:object w:dxaOrig="279" w:dyaOrig="360">
          <v:shape id="_x0000_i1036" type="#_x0000_t75" style="width:14.2pt;height:18.2pt" o:ole="">
            <v:imagedata r:id="rId30" o:title=""/>
          </v:shape>
          <o:OLEObject Type="Embed" ProgID="Equation.DSMT4" ShapeID="_x0000_i1036" DrawAspect="Content" ObjectID="_1554661061" r:id="rId31"/>
        </w:object>
      </w:r>
      <w:r w:rsidR="000A3538" w:rsidRPr="00E91909">
        <w:t xml:space="preserve">and </w:t>
      </w:r>
      <w:r w:rsidR="000A3538" w:rsidRPr="00E91909">
        <w:object w:dxaOrig="300" w:dyaOrig="360">
          <v:shape id="_x0000_i1037" type="#_x0000_t75" style="width:14.9pt;height:18.2pt" o:ole="">
            <v:imagedata r:id="rId32" o:title=""/>
          </v:shape>
          <o:OLEObject Type="Embed" ProgID="Equation.DSMT4" ShapeID="_x0000_i1037" DrawAspect="Content" ObjectID="_1554661062" r:id="rId33"/>
        </w:object>
      </w:r>
      <w:r w:rsidR="000A3538" w:rsidRPr="00E91909">
        <w:t xml:space="preserve"> is the</w:t>
      </w:r>
      <w:r w:rsidR="00552AB4" w:rsidRPr="00E91909">
        <w:t xml:space="preserve"> amplitude of the disturbance, which is </w:t>
      </w:r>
      <w:r w:rsidR="000A3538" w:rsidRPr="00E91909">
        <w:t xml:space="preserve">both </w:t>
      </w:r>
      <w:r w:rsidR="00552AB4" w:rsidRPr="00E91909">
        <w:t xml:space="preserve">set as 0.05 here, and </w:t>
      </w:r>
      <w:r w:rsidR="00552AB4" w:rsidRPr="00E91909">
        <w:object w:dxaOrig="440" w:dyaOrig="320">
          <v:shape id="_x0000_i1038" type="#_x0000_t75" style="width:22.2pt;height:16.35pt" o:ole="">
            <v:imagedata r:id="rId34" o:title=""/>
          </v:shape>
          <o:OLEObject Type="Embed" ProgID="Equation.DSMT4" ShapeID="_x0000_i1038" DrawAspect="Content" ObjectID="_1554661063" r:id="rId35"/>
        </w:object>
      </w:r>
      <w:r w:rsidR="00552AB4" w:rsidRPr="00E91909">
        <w:t xml:space="preserve"> are the thickness of boundary layer and </w:t>
      </w:r>
      <w:r w:rsidR="004153D9" w:rsidRPr="00E91909">
        <w:t xml:space="preserve">the </w:t>
      </w:r>
      <w:proofErr w:type="spellStart"/>
      <w:r w:rsidR="004153D9" w:rsidRPr="00E91909">
        <w:t>spanwise</w:t>
      </w:r>
      <w:proofErr w:type="spellEnd"/>
      <w:r w:rsidR="004153D9" w:rsidRPr="00E91909">
        <w:t xml:space="preserve"> width respectively. </w:t>
      </w:r>
      <w:r w:rsidR="00CC480F" w:rsidRPr="00E91909">
        <w:t xml:space="preserve">The disturbance is periodic in time with a frequency </w:t>
      </w:r>
      <w:proofErr w:type="gramStart"/>
      <w:r w:rsidR="00CC480F" w:rsidRPr="00E91909">
        <w:t xml:space="preserve">of </w:t>
      </w:r>
      <w:proofErr w:type="gramEnd"/>
      <w:r w:rsidR="00CC480F" w:rsidRPr="00E91909">
        <w:object w:dxaOrig="240" w:dyaOrig="220">
          <v:shape id="_x0000_i1039" type="#_x0000_t75" style="width:11.65pt;height:10.9pt" o:ole="">
            <v:imagedata r:id="rId36" o:title=""/>
          </v:shape>
          <o:OLEObject Type="Embed" ProgID="Equation.DSMT4" ShapeID="_x0000_i1039" DrawAspect="Content" ObjectID="_1554661064" r:id="rId37"/>
        </w:object>
      </w:r>
      <w:r w:rsidR="00CC480F" w:rsidRPr="00E91909">
        <w:t>, in order to better simulate real inlet flow.</w:t>
      </w:r>
      <w:r w:rsidR="001B3C9B" w:rsidRPr="00E91909">
        <w:t xml:space="preserve"> </w:t>
      </w:r>
    </w:p>
    <w:p w:rsidR="001B3C9B" w:rsidRPr="00E91909" w:rsidRDefault="001B3C9B" w:rsidP="00E91909">
      <w:pPr>
        <w:pStyle w:val="Text"/>
        <w:tabs>
          <w:tab w:val="num" w:pos="720"/>
        </w:tabs>
      </w:pPr>
      <w:r w:rsidRPr="00E91909">
        <w:t>The inlet velocity profile is illustrated in Fig</w:t>
      </w:r>
      <w:r w:rsidR="00C96625" w:rsidRPr="00E91909">
        <w:t>ure</w:t>
      </w:r>
      <w:r w:rsidRPr="00E91909">
        <w:t xml:space="preserve"> </w:t>
      </w:r>
      <w:r w:rsidR="000559B3" w:rsidRPr="000559B3">
        <w:t>1</w:t>
      </w:r>
      <w:r w:rsidRPr="00E91909">
        <w:t>.</w:t>
      </w:r>
      <w:r w:rsidR="00E04BE7" w:rsidRPr="00E91909">
        <w:t xml:space="preserve"> </w:t>
      </w:r>
      <w:r w:rsidR="00145816" w:rsidRPr="00E91909">
        <w:t xml:space="preserve">Due to the property of sine and cosine </w:t>
      </w:r>
      <w:r w:rsidR="00C03E09" w:rsidRPr="00E91909">
        <w:t xml:space="preserve">functions, </w:t>
      </w:r>
      <w:r w:rsidR="00FB4409" w:rsidRPr="00E91909">
        <w:t>t</w:t>
      </w:r>
      <w:r w:rsidR="00565B06" w:rsidRPr="00E91909">
        <w:t xml:space="preserve">he mean profile is </w:t>
      </w:r>
      <w:r w:rsidR="0023579B" w:rsidRPr="00E91909">
        <w:t xml:space="preserve">identical to </w:t>
      </w:r>
      <w:r w:rsidR="007F68A9" w:rsidRPr="00E91909">
        <w:t xml:space="preserve">the </w:t>
      </w:r>
      <w:r w:rsidR="0023579B" w:rsidRPr="00E91909">
        <w:t>Blasius</w:t>
      </w:r>
      <w:r w:rsidR="007F68A9" w:rsidRPr="00E91909">
        <w:t xml:space="preserve"> solution</w:t>
      </w:r>
      <w:r w:rsidR="00BC6C19" w:rsidRPr="00E91909">
        <w:t xml:space="preserve">, and </w:t>
      </w:r>
      <w:r w:rsidR="00E87256" w:rsidRPr="00E91909">
        <w:t xml:space="preserve">the maximum and minimum </w:t>
      </w:r>
      <w:r w:rsidR="00636138" w:rsidRPr="00E91909">
        <w:t xml:space="preserve">curves are perturbed </w:t>
      </w:r>
      <w:r w:rsidR="00CD4338" w:rsidRPr="00E91909">
        <w:t>velocity profiles</w:t>
      </w:r>
      <w:r w:rsidR="00DE6D28" w:rsidRPr="00E91909">
        <w:t xml:space="preserve"> with the maximum magnitude.</w:t>
      </w:r>
      <w:r w:rsidR="00335745">
        <w:t xml:space="preserve"> This </w:t>
      </w:r>
      <w:proofErr w:type="spellStart"/>
      <w:r w:rsidR="00335745">
        <w:t>disturbation</w:t>
      </w:r>
      <w:proofErr w:type="spellEnd"/>
      <w:r w:rsidR="00335745">
        <w:t xml:space="preserve"> is chosen to be </w:t>
      </w:r>
      <w:r w:rsidR="00F3233F">
        <w:t>neutral</w:t>
      </w:r>
      <w:r w:rsidR="00CF741C">
        <w:t xml:space="preserve"> in the flat plate boundary layer</w:t>
      </w:r>
      <w:r w:rsidR="009C23AD">
        <w:t xml:space="preserve">, which does not grow or decay in the </w:t>
      </w:r>
      <w:proofErr w:type="spellStart"/>
      <w:r w:rsidR="009C23AD">
        <w:t>streamwise</w:t>
      </w:r>
      <w:proofErr w:type="spellEnd"/>
      <w:r w:rsidR="009C23AD">
        <w:t xml:space="preserve"> direction</w:t>
      </w:r>
      <w:r w:rsidR="00CF741C">
        <w:t>,</w:t>
      </w:r>
      <w:r w:rsidR="00CD4338" w:rsidRPr="00E91909">
        <w:t xml:space="preserve"> </w:t>
      </w:r>
      <w:r w:rsidR="00022791">
        <w:t>as is discussed in the following sections.</w:t>
      </w:r>
      <w:r w:rsidR="0023579B" w:rsidRPr="00E91909">
        <w:t xml:space="preserve"> </w:t>
      </w:r>
    </w:p>
    <w:p w:rsidR="007B17A2" w:rsidRDefault="009B765F" w:rsidP="00FA3B33">
      <w:pPr>
        <w:pStyle w:val="Text"/>
        <w:tabs>
          <w:tab w:val="num" w:pos="720"/>
        </w:tabs>
        <w:jc w:val="center"/>
      </w:pPr>
      <w:r>
        <w:rPr>
          <w:rFonts w:hint="eastAsia"/>
          <w:noProof/>
          <w:lang w:eastAsia="zh-CN"/>
        </w:rPr>
        <w:drawing>
          <wp:inline distT="0" distB="0" distL="0" distR="0" wp14:anchorId="1B10BAB7" wp14:editId="6BD7B793">
            <wp:extent cx="3239610" cy="28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0559B3" w:rsidRDefault="000559B3" w:rsidP="000559B3">
      <w:pPr>
        <w:pStyle w:val="a9"/>
        <w:jc w:val="center"/>
      </w:pPr>
      <w:r>
        <w:t xml:space="preserve">Fig. </w:t>
      </w:r>
      <w:r w:rsidR="007E4586">
        <w:fldChar w:fldCharType="begin"/>
      </w:r>
      <w:r w:rsidR="007E4586">
        <w:instrText xml:space="preserve"> SEQ Fig. \* ARABIC </w:instrText>
      </w:r>
      <w:r w:rsidR="007E4586">
        <w:fldChar w:fldCharType="separate"/>
      </w:r>
      <w:r>
        <w:rPr>
          <w:noProof/>
        </w:rPr>
        <w:t>1</w:t>
      </w:r>
      <w:r w:rsidR="007E4586">
        <w:rPr>
          <w:noProof/>
        </w:rPr>
        <w:fldChar w:fldCharType="end"/>
      </w:r>
      <w:r>
        <w:tab/>
      </w:r>
      <w:r>
        <w:rPr>
          <w:rFonts w:hint="eastAsia"/>
          <w:lang w:eastAsia="zh-CN"/>
        </w:rPr>
        <w:t>Ve</w:t>
      </w:r>
      <w:r>
        <w:rPr>
          <w:lang w:eastAsia="zh-CN"/>
        </w:rPr>
        <w:t>locity Profile at the Inlet Plane</w:t>
      </w:r>
    </w:p>
    <w:p w:rsidR="000559B3" w:rsidRPr="00E91909" w:rsidRDefault="000559B3" w:rsidP="00FA3B33">
      <w:pPr>
        <w:pStyle w:val="Text"/>
        <w:tabs>
          <w:tab w:val="num" w:pos="720"/>
        </w:tabs>
        <w:jc w:val="center"/>
      </w:pPr>
    </w:p>
    <w:p w:rsidR="007F5E52" w:rsidRPr="00E91909" w:rsidRDefault="00CF0595"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hint="eastAsia"/>
          <w:bCs w:val="0"/>
          <w:kern w:val="0"/>
          <w:sz w:val="20"/>
          <w:szCs w:val="20"/>
          <w:lang w:eastAsia="en-US"/>
        </w:rPr>
        <w:t>Me</w:t>
      </w:r>
      <w:r w:rsidRPr="00E91909">
        <w:rPr>
          <w:rFonts w:ascii="Times New Roman" w:eastAsiaTheme="minorEastAsia" w:hAnsi="Times New Roman" w:cs="Times New Roman"/>
          <w:bCs w:val="0"/>
          <w:kern w:val="0"/>
          <w:sz w:val="20"/>
          <w:szCs w:val="20"/>
          <w:lang w:eastAsia="en-US"/>
        </w:rPr>
        <w:t>an Flow Analysis</w:t>
      </w:r>
    </w:p>
    <w:p w:rsidR="00FB1AC7" w:rsidRDefault="00E80C4C" w:rsidP="00E91909">
      <w:pPr>
        <w:pStyle w:val="Text"/>
        <w:tabs>
          <w:tab w:val="num" w:pos="720"/>
        </w:tabs>
      </w:pPr>
      <w:r>
        <w:rPr>
          <w:rFonts w:hint="eastAsia"/>
        </w:rPr>
        <w:lastRenderedPageBreak/>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D538E6" w:rsidP="00E91909">
      <w:pPr>
        <w:pStyle w:val="Text"/>
        <w:tabs>
          <w:tab w:val="num" w:pos="720"/>
        </w:tabs>
      </w:pPr>
      <w:r>
        <w:t>Fig.</w:t>
      </w:r>
      <w:r w:rsidR="007122D3">
        <w:t xml:space="preserve"> </w:t>
      </w:r>
      <w:r w:rsidR="003C6845">
        <w:t>2</w:t>
      </w:r>
      <w:r w:rsidR="007122D3" w:rsidRPr="00E91909">
        <w:t xml:space="preserve"> </w:t>
      </w:r>
      <w:r w:rsidR="007122D3">
        <w:t xml:space="preserve">shows the </w:t>
      </w:r>
      <w:r w:rsidR="00170663">
        <w:t xml:space="preserve">averaged </w:t>
      </w:r>
      <w:proofErr w:type="spellStart"/>
      <w:r w:rsidR="006033B9">
        <w:t>streamwise</w:t>
      </w:r>
      <w:proofErr w:type="spellEnd"/>
      <w:r w:rsidR="006033B9">
        <w:t xml:space="preserve"> velocity profile at different </w:t>
      </w:r>
      <w:proofErr w:type="spellStart"/>
      <w:r w:rsidR="006033B9">
        <w:t>streamwise</w:t>
      </w:r>
      <w:proofErr w:type="spellEnd"/>
      <w:r w:rsidR="006033B9">
        <w:t xml:space="preserve"> locations of the flat plate boundary layer flow calculated.</w:t>
      </w:r>
      <w:r w:rsidR="006B1A11">
        <w:t xml:space="preserve"> </w:t>
      </w:r>
      <w:r w:rsidR="002451CF">
        <w:t xml:space="preserve">The </w:t>
      </w:r>
      <w:proofErr w:type="spellStart"/>
      <w:r w:rsidR="002451CF">
        <w:t>flowfield</w:t>
      </w:r>
      <w:proofErr w:type="spellEnd"/>
      <w:r w:rsidR="002451CF">
        <w:t xml:space="preserve"> is both averaged both in time series an</w:t>
      </w:r>
      <w:r w:rsidR="00114F9B">
        <w:t xml:space="preserve">d in </w:t>
      </w:r>
      <w:proofErr w:type="spellStart"/>
      <w:r w:rsidR="00114F9B">
        <w:t>spanwise</w:t>
      </w:r>
      <w:proofErr w:type="spellEnd"/>
      <w:r w:rsidR="00114F9B">
        <w:t xml:space="preserve"> direction, with more than 60 million samples altogether. </w:t>
      </w:r>
      <w:r w:rsidR="007F2CB3">
        <w:t xml:space="preserve">It is found that at all the </w:t>
      </w:r>
      <w:proofErr w:type="spellStart"/>
      <w:r w:rsidR="00D46CF4">
        <w:t>streamwise</w:t>
      </w:r>
      <w:proofErr w:type="spellEnd"/>
      <w:r w:rsidR="00D46CF4">
        <w:t xml:space="preserv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1B7CBB" w:rsidRDefault="001B7CBB" w:rsidP="00721803">
      <w:pPr>
        <w:pStyle w:val="a9"/>
        <w:jc w:val="center"/>
        <w:rPr>
          <w:noProof/>
          <w:lang w:eastAsia="zh-CN"/>
        </w:rPr>
      </w:pPr>
    </w:p>
    <w:p w:rsidR="0079610F" w:rsidRPr="0079610F" w:rsidRDefault="009F71A6" w:rsidP="008E51D0">
      <w:pPr>
        <w:jc w:val="center"/>
      </w:pPr>
      <w:r>
        <w:rPr>
          <w:noProof/>
        </w:rPr>
        <w:drawing>
          <wp:inline distT="0" distB="0" distL="0" distR="0">
            <wp:extent cx="5274310" cy="46888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4688840"/>
                    </a:xfrm>
                    <a:prstGeom prst="rect">
                      <a:avLst/>
                    </a:prstGeom>
                  </pic:spPr>
                </pic:pic>
              </a:graphicData>
            </a:graphic>
          </wp:inline>
        </w:drawing>
      </w:r>
    </w:p>
    <w:p w:rsidR="00721803" w:rsidRDefault="00721803" w:rsidP="00721803">
      <w:pPr>
        <w:pStyle w:val="a9"/>
        <w:jc w:val="center"/>
      </w:pPr>
      <w:r>
        <w:t xml:space="preserve">Fig. </w:t>
      </w:r>
      <w:r w:rsidR="007E4586">
        <w:fldChar w:fldCharType="begin"/>
      </w:r>
      <w:r w:rsidR="007E4586">
        <w:instrText xml:space="preserve"> SEQ Fig. \* ARABIC </w:instrText>
      </w:r>
      <w:r w:rsidR="007E4586">
        <w:fldChar w:fldCharType="separate"/>
      </w:r>
      <w:r w:rsidR="00A24E55">
        <w:rPr>
          <w:noProof/>
        </w:rPr>
        <w:t>2</w:t>
      </w:r>
      <w:r w:rsidR="007E4586">
        <w:rPr>
          <w:noProof/>
        </w:rPr>
        <w:fldChar w:fldCharType="end"/>
      </w:r>
      <w:r>
        <w:tab/>
      </w:r>
      <w:r w:rsidR="003D6535">
        <w:t xml:space="preserve">Averaged </w:t>
      </w:r>
      <w:proofErr w:type="spellStart"/>
      <w:r w:rsidR="003D6535">
        <w:t>Stremwise</w:t>
      </w:r>
      <w:proofErr w:type="spellEnd"/>
      <w:r w:rsidR="003D6535">
        <w:t xml:space="preserve"> Velocity Profile for the Flat Plate</w:t>
      </w:r>
      <w:r w:rsidR="00865EFA">
        <w:t>.</w:t>
      </w:r>
    </w:p>
    <w:p w:rsidR="00721803" w:rsidRDefault="00721803" w:rsidP="00E91909">
      <w:pPr>
        <w:pStyle w:val="Text"/>
        <w:tabs>
          <w:tab w:val="num" w:pos="720"/>
        </w:tabs>
      </w:pPr>
    </w:p>
    <w:p w:rsidR="00614231" w:rsidRDefault="00614231" w:rsidP="00E91909">
      <w:pPr>
        <w:pStyle w:val="Text"/>
        <w:tabs>
          <w:tab w:val="num" w:pos="720"/>
        </w:tabs>
      </w:pPr>
      <w:r>
        <w:t xml:space="preserve">Non-dimensional turbulent intensity </w:t>
      </w:r>
      <w:r w:rsidR="006F09EC" w:rsidRPr="00E91909">
        <w:object w:dxaOrig="720" w:dyaOrig="360">
          <v:shape id="_x0000_i1040" type="#_x0000_t75" style="width:36.35pt;height:18.2pt" o:ole="">
            <v:imagedata r:id="rId40" o:title=""/>
          </v:shape>
          <o:OLEObject Type="Embed" ProgID="Equation.DSMT4" ShapeID="_x0000_i1040" DrawAspect="Content" ObjectID="_1554661065" r:id="rId41"/>
        </w:object>
      </w:r>
      <w:r w:rsidR="00BB7B21">
        <w:t xml:space="preserve">of </w:t>
      </w:r>
      <w:r w:rsidR="000E1182">
        <w:t xml:space="preserve">the flat plate flow </w:t>
      </w:r>
      <w:r w:rsidR="006F09EC">
        <w:t>is shown in</w:t>
      </w:r>
      <w:r w:rsidR="00070A3A">
        <w:t xml:space="preserve"> Fig.</w:t>
      </w:r>
      <w:r>
        <w:t xml:space="preserve"> </w:t>
      </w:r>
      <w:r w:rsidR="003C6845">
        <w:t>3</w:t>
      </w:r>
      <w:r w:rsidR="005B4384">
        <w:t xml:space="preserve">. Here k is </w:t>
      </w:r>
      <w:r w:rsidR="009457D3">
        <w:t xml:space="preserve">the turbulent kinetic energy, and </w:t>
      </w:r>
      <w:r w:rsidR="00BB7B21">
        <w:t>U is the</w:t>
      </w:r>
      <w:r w:rsidRPr="00E91909">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changing effect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B5685" w:rsidRDefault="0045017C" w:rsidP="00E91909">
      <w:pPr>
        <w:pStyle w:val="Text"/>
        <w:tabs>
          <w:tab w:val="num" w:pos="720"/>
        </w:tabs>
      </w:pPr>
      <w:r>
        <w:rPr>
          <w:noProof/>
          <w:lang w:eastAsia="zh-CN"/>
        </w:rPr>
        <w:drawing>
          <wp:inline distT="0" distB="0" distL="0" distR="0">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7B775F" w:rsidP="00E91909">
      <w:pPr>
        <w:pStyle w:val="Text"/>
        <w:tabs>
          <w:tab w:val="num" w:pos="720"/>
        </w:tabs>
      </w:pPr>
    </w:p>
    <w:p w:rsidR="005B5685" w:rsidRDefault="005B5685" w:rsidP="005B5685">
      <w:pPr>
        <w:pStyle w:val="a9"/>
        <w:jc w:val="center"/>
      </w:pPr>
      <w:r>
        <w:t xml:space="preserve">Fig. </w:t>
      </w:r>
      <w:r w:rsidR="007E4586">
        <w:fldChar w:fldCharType="begin"/>
      </w:r>
      <w:r w:rsidR="007E4586">
        <w:instrText xml:space="preserve"> SEQ Fig. \* ARABIC </w:instrText>
      </w:r>
      <w:r w:rsidR="007E4586">
        <w:fldChar w:fldCharType="separate"/>
      </w:r>
      <w:r w:rsidR="00A24E55">
        <w:rPr>
          <w:noProof/>
        </w:rPr>
        <w:t>3</w:t>
      </w:r>
      <w:r w:rsidR="007E4586">
        <w:rPr>
          <w:noProof/>
        </w:rPr>
        <w:fldChar w:fldCharType="end"/>
      </w:r>
      <w:r>
        <w:tab/>
      </w:r>
      <w:r w:rsidR="00FB37D0">
        <w:t xml:space="preserve">Non-Dimensional Turbulent Intensity of the </w:t>
      </w:r>
      <w:proofErr w:type="spellStart"/>
      <w:r w:rsidR="00FB37D0">
        <w:t>Flate</w:t>
      </w:r>
      <w:proofErr w:type="spellEnd"/>
      <w:r w:rsidR="00FB37D0">
        <w:t xml:space="preserve"> Plate</w:t>
      </w:r>
      <w:r>
        <w:t>.</w:t>
      </w:r>
      <w:r w:rsidR="002323C6">
        <w:t xml:space="preserve"> </w:t>
      </w:r>
    </w:p>
    <w:p w:rsidR="005B5685" w:rsidRDefault="005B5685" w:rsidP="00E91909">
      <w:pPr>
        <w:pStyle w:val="Text"/>
        <w:tabs>
          <w:tab w:val="num" w:pos="720"/>
        </w:tabs>
      </w:pPr>
    </w:p>
    <w:p w:rsidR="00192E50" w:rsidRDefault="00110421" w:rsidP="00E91909">
      <w:pPr>
        <w:pStyle w:val="Text"/>
        <w:tabs>
          <w:tab w:val="num" w:pos="720"/>
        </w:tabs>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371A9F">
        <w:t>4</w:t>
      </w:r>
      <w:r w:rsidR="00A2455C">
        <w:t xml:space="preserve"> </w:t>
      </w:r>
      <w:r w:rsidR="005000B8">
        <w:t xml:space="preserve">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 xml:space="preserve">It is </w:t>
      </w:r>
      <w:r w:rsidR="00E36886">
        <w:lastRenderedPageBreak/>
        <w:t>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937E33" w:rsidRDefault="00675FA6" w:rsidP="004D1B4F">
      <w:pPr>
        <w:pStyle w:val="a9"/>
        <w:jc w:val="center"/>
      </w:pPr>
      <w:r>
        <w:rPr>
          <w:noProof/>
          <w:lang w:eastAsia="zh-CN"/>
        </w:rPr>
        <w:drawing>
          <wp:inline distT="0" distB="0" distL="0" distR="0">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4D1B4F" w:rsidRDefault="00675FA6" w:rsidP="004D1B4F">
      <w:pPr>
        <w:pStyle w:val="a9"/>
        <w:jc w:val="center"/>
      </w:pPr>
      <w:r>
        <w:rPr>
          <w:noProof/>
          <w:lang w:eastAsia="zh-CN"/>
        </w:rPr>
        <w:drawing>
          <wp:inline distT="0" distB="0" distL="0" distR="0">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E74917" w:rsidP="007B775F">
      <w:pPr>
        <w:pStyle w:val="a9"/>
        <w:jc w:val="center"/>
      </w:pPr>
      <w:r>
        <w:t xml:space="preserve">Fig. </w:t>
      </w:r>
      <w:r w:rsidR="007E4586">
        <w:fldChar w:fldCharType="begin"/>
      </w:r>
      <w:r w:rsidR="007E4586">
        <w:instrText xml:space="preserve"> SEQ Fig. \* ARABIC </w:instrText>
      </w:r>
      <w:r w:rsidR="007E4586">
        <w:fldChar w:fldCharType="separate"/>
      </w:r>
      <w:r w:rsidR="00A24E55">
        <w:rPr>
          <w:noProof/>
        </w:rPr>
        <w:t>4</w:t>
      </w:r>
      <w:r w:rsidR="007E4586">
        <w:rPr>
          <w:noProof/>
        </w:rPr>
        <w:fldChar w:fldCharType="end"/>
      </w:r>
      <w:r>
        <w:tab/>
      </w:r>
      <w:r w:rsidR="00865EFA">
        <w:t>Non-Dimensional Turbulent Int</w:t>
      </w:r>
      <w:r w:rsidR="00747FAF">
        <w:t>ensity of the Forward Facing Step</w:t>
      </w:r>
      <w:r w:rsidR="007B775F">
        <w:t>. Upper: Global View, Lower: Vicinity of the Step</w:t>
      </w:r>
    </w:p>
    <w:p w:rsidR="00E74917" w:rsidRDefault="00E74917" w:rsidP="00E74917">
      <w:pPr>
        <w:pStyle w:val="a9"/>
        <w:jc w:val="center"/>
      </w:pPr>
    </w:p>
    <w:p w:rsidR="004D1B4F" w:rsidRDefault="004D1B4F" w:rsidP="00E91909">
      <w:pPr>
        <w:pStyle w:val="Text"/>
        <w:tabs>
          <w:tab w:val="num" w:pos="720"/>
        </w:tabs>
      </w:pPr>
    </w:p>
    <w:p w:rsidR="007E4884" w:rsidRDefault="00057440" w:rsidP="00E91909">
      <w:pPr>
        <w:pStyle w:val="Text"/>
        <w:tabs>
          <w:tab w:val="num" w:pos="720"/>
        </w:tabs>
      </w:pPr>
      <w:r>
        <w:t xml:space="preserve">The time-averaged </w:t>
      </w:r>
      <w:proofErr w:type="spellStart"/>
      <w:r>
        <w:t>streamwise</w:t>
      </w:r>
      <w:proofErr w:type="spellEnd"/>
      <w:r>
        <w:t xml:space="preserve"> velocity profile</w:t>
      </w:r>
      <w:r w:rsidR="00107FBF">
        <w:t xml:space="preserve"> is given in</w:t>
      </w:r>
      <w:r>
        <w:t xml:space="preserve"> </w:t>
      </w:r>
      <w:r w:rsidR="00C01C18">
        <w:t xml:space="preserve">Figure </w:t>
      </w:r>
      <w:r w:rsidR="00A24E55">
        <w:t>5</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are developing rapidly, with growing slope at the wall.</w:t>
      </w:r>
      <w:r w:rsidR="00AC7432">
        <w:t xml:space="preserve"> This is also an evidence of </w:t>
      </w:r>
      <w:r w:rsidR="009A5DA4">
        <w:t>transitioning boundary layer.</w:t>
      </w:r>
    </w:p>
    <w:p w:rsidR="00EC6996" w:rsidRDefault="00EC6996" w:rsidP="006F7A8D">
      <w:pPr>
        <w:pStyle w:val="Text"/>
        <w:tabs>
          <w:tab w:val="num" w:pos="720"/>
        </w:tabs>
        <w:jc w:val="center"/>
      </w:pPr>
      <w:r>
        <w:rPr>
          <w:noProof/>
          <w:lang w:eastAsia="zh-CN"/>
        </w:rPr>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B9389A" w:rsidRDefault="00B9389A" w:rsidP="00B9389A">
      <w:pPr>
        <w:pStyle w:val="a9"/>
        <w:jc w:val="center"/>
      </w:pPr>
      <w:r>
        <w:t xml:space="preserve">Fig. </w:t>
      </w:r>
      <w:r w:rsidR="007E4586">
        <w:fldChar w:fldCharType="begin"/>
      </w:r>
      <w:r w:rsidR="007E4586">
        <w:instrText xml:space="preserve"> SEQ Fig. \* ARABIC </w:instrText>
      </w:r>
      <w:r w:rsidR="007E4586">
        <w:fldChar w:fldCharType="separate"/>
      </w:r>
      <w:r w:rsidR="00A24E55">
        <w:rPr>
          <w:noProof/>
        </w:rPr>
        <w:t>5</w:t>
      </w:r>
      <w:r w:rsidR="007E4586">
        <w:rPr>
          <w:noProof/>
        </w:rPr>
        <w:fldChar w:fldCharType="end"/>
      </w:r>
      <w:r>
        <w:tab/>
      </w:r>
      <w:r w:rsidR="00E74917">
        <w:t xml:space="preserve">Averaged </w:t>
      </w:r>
      <w:proofErr w:type="spellStart"/>
      <w:r w:rsidR="00E74917">
        <w:t>Streamwise</w:t>
      </w:r>
      <w:proofErr w:type="spellEnd"/>
      <w:r w:rsidR="00E74917">
        <w:t xml:space="preserve"> Velocity Profile for the Forward-Facing Step</w:t>
      </w:r>
    </w:p>
    <w:p w:rsidR="00B9389A" w:rsidRDefault="00B9389A" w:rsidP="006F7A8D">
      <w:pPr>
        <w:pStyle w:val="Text"/>
        <w:tabs>
          <w:tab w:val="num" w:pos="720"/>
        </w:tabs>
        <w:jc w:val="center"/>
      </w:pPr>
    </w:p>
    <w:p w:rsidR="00220848" w:rsidRDefault="00220848" w:rsidP="00E91909">
      <w:pPr>
        <w:pStyle w:val="Text"/>
        <w:tabs>
          <w:tab w:val="num" w:pos="720"/>
        </w:tabs>
      </w:pPr>
      <w:r>
        <w:t>The eddy vis</w:t>
      </w:r>
      <w:r w:rsidR="002A60C9">
        <w:t>cosity is a common variable for modelling fully turbulent flows and transitional flows.</w:t>
      </w:r>
      <w:r w:rsidR="00941166">
        <w:t xml:space="preserve"> </w:t>
      </w:r>
      <w:r w:rsidR="00C74CA8">
        <w:t xml:space="preserve">In fact, almost all popular transition models, such as </w:t>
      </w:r>
      <w:proofErr w:type="spellStart"/>
      <w:r w:rsidR="00C74CA8">
        <w:t>Menter’s</w:t>
      </w:r>
      <w:proofErr w:type="spellEnd"/>
      <w:r w:rsidR="00C74CA8">
        <w:t xml:space="preserve"> transitional SST model </w:t>
      </w:r>
      <w:r w:rsidR="00C74CA8" w:rsidRPr="00E91909">
        <w:t>[</w:t>
      </w:r>
      <w:r w:rsidR="00F56281" w:rsidRPr="00E91909">
        <w:t>1</w:t>
      </w:r>
      <w:r w:rsidR="00EE44DF" w:rsidRPr="00E91909">
        <w:t>5</w:t>
      </w:r>
      <w:r w:rsidR="00C74CA8" w:rsidRPr="00E91909">
        <w:t>]</w:t>
      </w:r>
      <w:r w:rsidR="00C74CA8" w:rsidRPr="00E91909">
        <w:rPr>
          <w:rFonts w:hint="eastAsia"/>
        </w:rPr>
        <w:t xml:space="preserve"> </w:t>
      </w:r>
      <w:r w:rsidR="00C74CA8" w:rsidRPr="00C74CA8">
        <w:rPr>
          <w:rFonts w:hint="eastAsia"/>
        </w:rPr>
        <w:t>and</w:t>
      </w:r>
      <w:r w:rsidR="00C74CA8">
        <w:t xml:space="preserve"> the Fu-Wang transition model </w:t>
      </w:r>
      <w:r w:rsidR="00C74CA8" w:rsidRPr="00E91909">
        <w:t>[</w:t>
      </w:r>
      <w:r w:rsidR="00F56281" w:rsidRPr="00E91909">
        <w:t>1</w:t>
      </w:r>
      <w:r w:rsidR="00EE44DF" w:rsidRPr="00E91909">
        <w:t>6</w:t>
      </w:r>
      <w:r w:rsidR="00C74CA8" w:rsidRPr="00E91909">
        <w:t xml:space="preserve">] </w:t>
      </w:r>
      <w:r w:rsidR="00C74CA8">
        <w:t>are based on the eddy viscosity hypothesis.</w:t>
      </w:r>
      <w:r w:rsidR="005407C6">
        <w:t xml:space="preserve"> Here, the eddy viscosity is estimated by the averaged </w:t>
      </w:r>
      <w:proofErr w:type="spellStart"/>
      <w:r w:rsidR="005407C6">
        <w:t>flowfield</w:t>
      </w:r>
      <w:proofErr w:type="spellEnd"/>
      <w:r w:rsidR="005407C6">
        <w:t>.</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6F7A8D" w:rsidP="006F7A8D">
      <w:pPr>
        <w:pStyle w:val="Text"/>
        <w:tabs>
          <w:tab w:val="clear" w:pos="288"/>
          <w:tab w:val="left" w:pos="0"/>
          <w:tab w:val="center" w:pos="4111"/>
          <w:tab w:val="right" w:pos="8222"/>
        </w:tabs>
        <w:ind w:firstLine="0"/>
      </w:pPr>
      <w:r>
        <w:tab/>
      </w:r>
      <w:r w:rsidR="00CC3997" w:rsidRPr="00E91909">
        <w:object w:dxaOrig="2480" w:dyaOrig="720">
          <v:shape id="_x0000_i1041" type="#_x0000_t75" style="width:124pt;height:36.35pt" o:ole="">
            <v:imagedata r:id="rId46" o:title=""/>
          </v:shape>
          <o:OLEObject Type="Embed" ProgID="Equation.DSMT4" ShapeID="_x0000_i1041" DrawAspect="Content" ObjectID="_1554661066" r:id="rId47"/>
        </w:object>
      </w:r>
      <w:r w:rsidR="000177EB">
        <w:tab/>
        <w:t>(6)</w:t>
      </w:r>
    </w:p>
    <w:p w:rsidR="00292D7F" w:rsidRDefault="00CC3997" w:rsidP="00E91909">
      <w:pPr>
        <w:pStyle w:val="Text"/>
        <w:tabs>
          <w:tab w:val="num" w:pos="720"/>
        </w:tabs>
      </w:pPr>
      <w:proofErr w:type="gramStart"/>
      <w:r>
        <w:t>where</w:t>
      </w:r>
      <w:proofErr w:type="gramEnd"/>
      <w:r>
        <w:t xml:space="preserve"> U and V stands for the velocity components in x and y directions respectively, </w:t>
      </w:r>
      <w:r w:rsidRPr="00E91909">
        <w:object w:dxaOrig="279" w:dyaOrig="360">
          <v:shape id="_x0000_i1042" type="#_x0000_t75" style="width:14.2pt;height:18.2pt" o:ole="">
            <v:imagedata r:id="rId48" o:title=""/>
          </v:shape>
          <o:OLEObject Type="Embed" ProgID="Equation.DSMT4" ShapeID="_x0000_i1042" DrawAspect="Content" ObjectID="_1554661067" r:id="rId49"/>
        </w:object>
      </w:r>
      <w:r>
        <w:t xml:space="preserve"> stands for the eddy viscosity, and </w:t>
      </w:r>
      <w:r w:rsidR="0037431C" w:rsidRPr="00E91909">
        <w:object w:dxaOrig="639" w:dyaOrig="400">
          <v:shape id="_x0000_i1043" type="#_x0000_t75" style="width:32pt;height:20pt" o:ole="">
            <v:imagedata r:id="rId50" o:title=""/>
          </v:shape>
          <o:OLEObject Type="Embed" ProgID="Equation.DSMT4" ShapeID="_x0000_i1043" DrawAspect="Content" ObjectID="_1554661068" r:id="rId51"/>
        </w:object>
      </w:r>
      <w:r w:rsidR="0037431C">
        <w:t xml:space="preserve"> is the Reynolds shear stress.</w:t>
      </w:r>
      <w:r w:rsidR="006E586C">
        <w:t xml:space="preserve"> Classic boundary layer theory assumes </w:t>
      </w:r>
      <w:r w:rsidR="006E586C">
        <w:lastRenderedPageBreak/>
        <w:t xml:space="preserve">that the y-velocity is negligible compared to the x- velocity, and the gradients in the </w:t>
      </w:r>
      <w:proofErr w:type="spellStart"/>
      <w:r w:rsidR="006E586C">
        <w:t>streamwise</w:t>
      </w:r>
      <w:proofErr w:type="spellEnd"/>
      <w:r w:rsidR="006E586C">
        <w:t xml:space="preserve"> di</w:t>
      </w:r>
      <w:r w:rsidR="00292D7F">
        <w:t xml:space="preserve">rection is small. Therefore, the eddy viscosity can be estimated by the following equation: </w:t>
      </w:r>
    </w:p>
    <w:p w:rsidR="00CC3997" w:rsidRDefault="0010417E" w:rsidP="0010417E">
      <w:pPr>
        <w:pStyle w:val="Text"/>
        <w:tabs>
          <w:tab w:val="clear" w:pos="288"/>
          <w:tab w:val="left" w:pos="0"/>
          <w:tab w:val="center" w:pos="4111"/>
          <w:tab w:val="right" w:pos="8222"/>
        </w:tabs>
        <w:ind w:firstLine="0"/>
      </w:pPr>
      <w:r>
        <w:tab/>
      </w:r>
      <w:r w:rsidR="001627E4" w:rsidRPr="00E91909">
        <w:object w:dxaOrig="1219" w:dyaOrig="700">
          <v:shape id="_x0000_i1044" type="#_x0000_t75" style="width:61.1pt;height:34.9pt" o:ole="">
            <v:imagedata r:id="rId52" o:title=""/>
          </v:shape>
          <o:OLEObject Type="Embed" ProgID="Equation.DSMT4" ShapeID="_x0000_i1044" DrawAspect="Content" ObjectID="_1554661069" r:id="rId53"/>
        </w:object>
      </w:r>
      <w:r>
        <w:tab/>
        <w:t>(7)</w:t>
      </w:r>
    </w:p>
    <w:p w:rsidR="00C7042A" w:rsidRDefault="00C7042A" w:rsidP="00E91909">
      <w:pPr>
        <w:pStyle w:val="Text"/>
        <w:tabs>
          <w:tab w:val="num" w:pos="720"/>
        </w:tabs>
      </w:pPr>
      <w:r>
        <w:t>The estimated non-dimensional eddy viscosity</w:t>
      </w:r>
      <w:r w:rsidR="00B8299E">
        <w:t>, defined as eddy viscosity divided by fluid viscosity,</w:t>
      </w:r>
      <w:r>
        <w:t xml:space="preserve"> is shown in Figure </w:t>
      </w:r>
      <w:r w:rsidR="007D6AAC">
        <w:t>6</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w:t>
      </w:r>
      <w:proofErr w:type="spellStart"/>
      <w:r w:rsidR="00E67739">
        <w:t>streamwise</w:t>
      </w:r>
      <w:proofErr w:type="spellEnd"/>
      <w:r w:rsidR="00E67739">
        <w:t xml:space="preserve"> vortices there, as is discussed later</w:t>
      </w:r>
      <w:r w:rsidR="0018786F">
        <w:t>.</w:t>
      </w:r>
    </w:p>
    <w:p w:rsidR="004270FD" w:rsidRDefault="004270FD" w:rsidP="00E91909">
      <w:pPr>
        <w:pStyle w:val="Text"/>
        <w:tabs>
          <w:tab w:val="num" w:pos="720"/>
        </w:tabs>
      </w:pPr>
    </w:p>
    <w:p w:rsidR="00A311E3" w:rsidRDefault="004270FD" w:rsidP="00E91909">
      <w:pPr>
        <w:pStyle w:val="Text"/>
        <w:tabs>
          <w:tab w:val="num" w:pos="720"/>
        </w:tabs>
        <w:jc w:val="center"/>
      </w:pPr>
      <w:r>
        <w:rPr>
          <w:noProof/>
          <w:lang w:eastAsia="zh-CN"/>
        </w:rPr>
        <w:drawing>
          <wp:inline distT="0" distB="0" distL="0" distR="0">
            <wp:extent cx="5274310" cy="17595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iu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401A77" w:rsidRDefault="00401A77" w:rsidP="00401A77">
      <w:pPr>
        <w:pStyle w:val="a9"/>
        <w:jc w:val="center"/>
      </w:pPr>
      <w:r>
        <w:t xml:space="preserve">Fig. </w:t>
      </w:r>
      <w:r w:rsidR="007E4586">
        <w:fldChar w:fldCharType="begin"/>
      </w:r>
      <w:r w:rsidR="007E4586">
        <w:instrText xml:space="preserve"> SEQ Fig. \* ARABIC </w:instrText>
      </w:r>
      <w:r w:rsidR="007E4586">
        <w:fldChar w:fldCharType="separate"/>
      </w:r>
      <w:r w:rsidR="007D6AAC">
        <w:rPr>
          <w:noProof/>
        </w:rPr>
        <w:t>6</w:t>
      </w:r>
      <w:r w:rsidR="007E4586">
        <w:rPr>
          <w:noProof/>
        </w:rPr>
        <w:fldChar w:fldCharType="end"/>
      </w:r>
      <w:r>
        <w:tab/>
        <w:t xml:space="preserve">Estimated Non-Dimensional </w:t>
      </w:r>
      <w:r w:rsidR="00044F71">
        <w:t>Eddy Viscosity</w:t>
      </w:r>
      <w:r w:rsidR="007D4BC9">
        <w:t xml:space="preserve"> of the Forward Facing Step</w:t>
      </w:r>
    </w:p>
    <w:p w:rsidR="004270FD" w:rsidRPr="004270FD" w:rsidRDefault="004270FD" w:rsidP="004270FD">
      <w:pPr>
        <w:rPr>
          <w:lang w:eastAsia="en-US"/>
        </w:rPr>
      </w:pPr>
    </w:p>
    <w:p w:rsidR="00164A93" w:rsidRDefault="00164A93" w:rsidP="00E91909">
      <w:pPr>
        <w:pStyle w:val="Text"/>
        <w:tabs>
          <w:tab w:val="num" w:pos="720"/>
        </w:tabs>
      </w:pPr>
      <w:r>
        <w:rPr>
          <w:rFonts w:hint="eastAsia"/>
        </w:rPr>
        <w:t xml:space="preserve">The Reynolds shear stress </w:t>
      </w:r>
      <w:r w:rsidR="00B07E52">
        <w:t xml:space="preserve">is shown in Fig. </w:t>
      </w:r>
      <w:r w:rsidR="008F048A">
        <w:t>7</w:t>
      </w:r>
      <w:r w:rsidR="00B07E52">
        <w:t>.</w:t>
      </w:r>
      <w:r w:rsidR="005F6243">
        <w:t xml:space="preserve"> </w:t>
      </w:r>
      <w:r w:rsidR="00893E56">
        <w:t xml:space="preserve">Negative values of </w:t>
      </w:r>
      <w:r w:rsidR="00347BB2">
        <w:t>Reynolds shear stress &lt;</w:t>
      </w:r>
      <w:proofErr w:type="spellStart"/>
      <w:r w:rsidR="00347BB2">
        <w:t>u’v</w:t>
      </w:r>
      <w:proofErr w:type="spellEnd"/>
      <w:r w:rsidR="00347BB2">
        <w:t xml:space="preserve">’&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 xml:space="preserve">that </w:t>
      </w:r>
      <w:proofErr w:type="spellStart"/>
      <w:r w:rsidR="008A407B">
        <w:t>streamwise</w:t>
      </w:r>
      <w:proofErr w:type="spellEnd"/>
      <w:r w:rsidR="008A407B">
        <w:t xml:space="preserve"> vortices exist there.</w:t>
      </w:r>
    </w:p>
    <w:p w:rsidR="002B342B" w:rsidRDefault="004270FD" w:rsidP="00E91909">
      <w:pPr>
        <w:pStyle w:val="Text"/>
        <w:tabs>
          <w:tab w:val="num" w:pos="720"/>
        </w:tabs>
      </w:pPr>
      <w:r>
        <w:rPr>
          <w:noProof/>
          <w:lang w:eastAsia="zh-CN"/>
        </w:rPr>
        <w:lastRenderedPageBreak/>
        <w:drawing>
          <wp:inline distT="0" distB="0" distL="0" distR="0">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ED0C36" w:rsidRDefault="00ED0C36" w:rsidP="00ED0C36">
      <w:pPr>
        <w:pStyle w:val="a9"/>
        <w:jc w:val="center"/>
      </w:pPr>
      <w:r>
        <w:t xml:space="preserve">Fig. </w:t>
      </w:r>
      <w:r w:rsidR="007E4586">
        <w:fldChar w:fldCharType="begin"/>
      </w:r>
      <w:r w:rsidR="007E4586">
        <w:instrText xml:space="preserve"> SEQ Fig. \* ARABIC </w:instrText>
      </w:r>
      <w:r w:rsidR="007E4586">
        <w:fldChar w:fldCharType="separate"/>
      </w:r>
      <w:r w:rsidR="008F048A">
        <w:rPr>
          <w:noProof/>
        </w:rPr>
        <w:t>7</w:t>
      </w:r>
      <w:r w:rsidR="007E4586">
        <w:rPr>
          <w:noProof/>
        </w:rPr>
        <w:fldChar w:fldCharType="end"/>
      </w:r>
      <w:r>
        <w:tab/>
      </w:r>
      <w:r w:rsidR="00677789">
        <w:t>Reynolds Shear Stress of the Forward Facing Step.</w:t>
      </w:r>
    </w:p>
    <w:p w:rsidR="00ED0C36" w:rsidRPr="00893E56" w:rsidRDefault="00ED0C36" w:rsidP="00E91909">
      <w:pPr>
        <w:pStyle w:val="Text"/>
        <w:tabs>
          <w:tab w:val="num" w:pos="720"/>
        </w:tabs>
      </w:pPr>
    </w:p>
    <w:p w:rsidR="00993CC1" w:rsidRPr="00E91909" w:rsidRDefault="00993CC1"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Frequency Analysis</w:t>
      </w:r>
    </w:p>
    <w:p w:rsidR="00052BB1" w:rsidRDefault="00224DEB" w:rsidP="00E91909">
      <w:pPr>
        <w:pStyle w:val="Text"/>
        <w:tabs>
          <w:tab w:val="num" w:pos="720"/>
        </w:tabs>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ED0C36">
        <w:t>1</w:t>
      </w:r>
      <w:r w:rsidR="00EC7065" w:rsidRPr="00E91909">
        <w:t xml:space="preserve"> and Fig</w:t>
      </w:r>
      <w:r w:rsidR="00E31E3B" w:rsidRPr="00E91909">
        <w:rPr>
          <w:rFonts w:hint="eastAsia"/>
        </w:rPr>
        <w:t>.</w:t>
      </w:r>
      <w:r w:rsidR="00EC7065" w:rsidRPr="00E91909">
        <w:t xml:space="preserve"> </w:t>
      </w:r>
      <w:r w:rsidR="001A075F">
        <w:t>8</w:t>
      </w:r>
      <w:r w:rsidR="00B03D37">
        <w:t>.</w:t>
      </w:r>
      <w:r w:rsidR="00FD5F6E">
        <w:t xml:space="preserve"> </w:t>
      </w:r>
      <w:r w:rsidR="0063688D">
        <w:t>The pressure history analyzed at each point is recorded from non-dimensional time 2000 to 3000, with 500000 time steps at all.</w:t>
      </w:r>
      <w:r w:rsidR="009F2B52">
        <w:t xml:space="preserve"> </w:t>
      </w:r>
      <w:r w:rsidR="00ED0C36">
        <w:t>The Fourier transformation of the pressur</w:t>
      </w:r>
      <w:r w:rsidR="001A075F">
        <w:t>e history is presented in Fig. 9</w:t>
      </w:r>
      <w:r w:rsidR="00ED0C36">
        <w:t>.</w:t>
      </w:r>
    </w:p>
    <w:p w:rsidR="008553ED" w:rsidRDefault="00F42FAA" w:rsidP="00E91909">
      <w:pPr>
        <w:pStyle w:val="Text"/>
        <w:tabs>
          <w:tab w:val="num" w:pos="720"/>
        </w:tabs>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 0.01 Hz and a set of energy-containing frequencies around 0.1 Hz.</w:t>
      </w:r>
      <w:r w:rsidR="00E330F0">
        <w:t xml:space="preserve"> Point 3 and 4 are set in the first separation region in the upstream of the step, and another low main frequency can be found next to the 0.01 Hz 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 xml:space="preserve">in the </w:t>
      </w:r>
      <w:proofErr w:type="spellStart"/>
      <w:r w:rsidR="001D20E5">
        <w:t>spanwise</w:t>
      </w:r>
      <w:proofErr w:type="spellEnd"/>
      <w:r w:rsidR="001D20E5">
        <w:t xml:space="preserve"> </w:t>
      </w:r>
      <w:proofErr w:type="gramStart"/>
      <w:r w:rsidR="001D20E5">
        <w:t>direction</w:t>
      </w:r>
      <w:r w:rsidR="00072E6D">
        <w:t xml:space="preserve"> </w:t>
      </w:r>
      <w:r w:rsidR="00310BB0">
        <w:t>.</w:t>
      </w:r>
      <w:proofErr w:type="gramEnd"/>
      <w:r w:rsidR="00310BB0">
        <w:t xml:space="preserve">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814D87" w:rsidRPr="00814D87" w:rsidTr="00D13792">
        <w:trPr>
          <w:trHeight w:val="233"/>
          <w:jc w:val="center"/>
        </w:trPr>
        <w:tc>
          <w:tcPr>
            <w:tcW w:w="6948" w:type="dxa"/>
            <w:gridSpan w:val="4"/>
            <w:tcBorders>
              <w:top w:val="nil"/>
              <w:left w:val="nil"/>
              <w:bottom w:val="double" w:sz="4" w:space="0" w:color="auto"/>
              <w:right w:val="nil"/>
            </w:tcBorders>
          </w:tcPr>
          <w:p w:rsidR="00814D87" w:rsidRPr="00814D87" w:rsidRDefault="00814D87" w:rsidP="00814D8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lastRenderedPageBreak/>
              <w:t xml:space="preserve">Table 1  </w:t>
            </w:r>
            <w:r>
              <w:rPr>
                <w:rFonts w:ascii="Times New Roman" w:eastAsia="宋体" w:hAnsi="Times New Roman" w:cs="Times New Roman"/>
                <w:b/>
                <w:kern w:val="0"/>
                <w:sz w:val="20"/>
                <w:szCs w:val="20"/>
                <w:lang w:eastAsia="en-US"/>
              </w:rPr>
              <w:t>Sample Point Locations</w:t>
            </w:r>
          </w:p>
        </w:tc>
      </w:tr>
      <w:tr w:rsidR="00883E24" w:rsidRPr="00814D87" w:rsidTr="00D13792">
        <w:trPr>
          <w:trHeight w:val="204"/>
          <w:jc w:val="center"/>
        </w:trPr>
        <w:tc>
          <w:tcPr>
            <w:tcW w:w="1502" w:type="dxa"/>
            <w:tcBorders>
              <w:top w:val="double" w:sz="4" w:space="0" w:color="auto"/>
              <w:left w:val="nil"/>
              <w:bottom w:val="single" w:sz="4" w:space="0" w:color="auto"/>
              <w:right w:val="nil"/>
            </w:tcBorders>
            <w:vAlign w:val="center"/>
          </w:tcPr>
          <w:p w:rsidR="00883E24" w:rsidRPr="00814D87" w:rsidRDefault="00883E24" w:rsidP="00814D8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883E24" w:rsidRPr="00814D87" w:rsidTr="00883E24">
        <w:trPr>
          <w:trHeight w:val="233"/>
          <w:jc w:val="center"/>
        </w:trPr>
        <w:tc>
          <w:tcPr>
            <w:tcW w:w="1502" w:type="dxa"/>
            <w:tcBorders>
              <w:top w:val="single" w:sz="4" w:space="0" w:color="auto"/>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sidR="00224E60">
              <w:rPr>
                <w:rFonts w:ascii="Times New Roman" w:eastAsia="宋体" w:hAnsi="Times New Roman" w:cs="Times New Roman" w:hint="eastAsia"/>
                <w:kern w:val="0"/>
                <w:sz w:val="20"/>
                <w:szCs w:val="20"/>
              </w:rPr>
              <w:t>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double" w:sz="4" w:space="0" w:color="auto"/>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814D87" w:rsidRDefault="00814D87" w:rsidP="00E91909">
      <w:pPr>
        <w:pStyle w:val="Text"/>
        <w:tabs>
          <w:tab w:val="num" w:pos="720"/>
        </w:tabs>
      </w:pPr>
    </w:p>
    <w:p w:rsidR="005A6275" w:rsidRDefault="005A6275" w:rsidP="00A23D75">
      <w:pPr>
        <w:ind w:left="315" w:firstLine="420"/>
        <w:jc w:val="center"/>
        <w:rPr>
          <w:color w:val="FF0000"/>
        </w:rPr>
      </w:pPr>
      <w:r>
        <w:rPr>
          <w:noProof/>
          <w:color w:val="FF0000"/>
        </w:rPr>
        <w:drawing>
          <wp:inline distT="0" distB="0" distL="0" distR="0">
            <wp:extent cx="4049494" cy="3600000"/>
            <wp:effectExtent l="0" t="0" r="8255"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049494" cy="3600000"/>
                    </a:xfrm>
                    <a:prstGeom prst="rect">
                      <a:avLst/>
                    </a:prstGeom>
                  </pic:spPr>
                </pic:pic>
              </a:graphicData>
            </a:graphic>
          </wp:inline>
        </w:drawing>
      </w:r>
    </w:p>
    <w:p w:rsidR="00ED0C36" w:rsidRDefault="00ED0C36" w:rsidP="00ED0C36">
      <w:pPr>
        <w:pStyle w:val="a9"/>
        <w:jc w:val="center"/>
      </w:pPr>
      <w:r>
        <w:t xml:space="preserve">Fig. </w:t>
      </w:r>
      <w:r w:rsidR="007E4586">
        <w:fldChar w:fldCharType="begin"/>
      </w:r>
      <w:r w:rsidR="007E4586">
        <w:instrText xml:space="preserve"> SEQ Fig. \* ARABIC </w:instrText>
      </w:r>
      <w:r w:rsidR="007E4586">
        <w:fldChar w:fldCharType="separate"/>
      </w:r>
      <w:r w:rsidR="001A075F">
        <w:rPr>
          <w:noProof/>
        </w:rPr>
        <w:t>8</w:t>
      </w:r>
      <w:r w:rsidR="007E4586">
        <w:rPr>
          <w:noProof/>
        </w:rPr>
        <w:fldChar w:fldCharType="end"/>
      </w:r>
      <w:r>
        <w:tab/>
      </w:r>
      <w:r w:rsidR="00B8048B">
        <w:t>Location of Sample Points</w:t>
      </w:r>
    </w:p>
    <w:p w:rsidR="00ED0C36" w:rsidRPr="00ED0C36" w:rsidRDefault="00ED0C36" w:rsidP="00B8048B">
      <w:pPr>
        <w:ind w:left="315" w:firstLine="420"/>
        <w:rPr>
          <w:color w:val="FF0000"/>
        </w:rPr>
      </w:pPr>
    </w:p>
    <w:p w:rsidR="00FF6F57" w:rsidRDefault="005A6275" w:rsidP="00D26FA8">
      <w:pPr>
        <w:ind w:left="315"/>
        <w:jc w:val="center"/>
        <w:rPr>
          <w:color w:val="FF0000"/>
        </w:rPr>
      </w:pPr>
      <w:r>
        <w:rPr>
          <w:noProof/>
          <w:color w:val="FF0000"/>
        </w:rPr>
        <w:lastRenderedPageBreak/>
        <w:drawing>
          <wp:inline distT="0" distB="0" distL="0" distR="0" wp14:anchorId="6CE615C6" wp14:editId="51DE378D">
            <wp:extent cx="2022471" cy="180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2471" cy="1800000"/>
                    </a:xfrm>
                    <a:prstGeom prst="rect">
                      <a:avLst/>
                    </a:prstGeom>
                  </pic:spPr>
                </pic:pic>
              </a:graphicData>
            </a:graphic>
          </wp:inline>
        </w:drawing>
      </w:r>
      <w:r w:rsidR="004610C9">
        <w:rPr>
          <w:noProof/>
          <w:color w:val="FF0000"/>
        </w:rPr>
        <w:drawing>
          <wp:inline distT="0" distB="0" distL="0" distR="0">
            <wp:extent cx="2022471"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2471" cy="1800000"/>
                    </a:xfrm>
                    <a:prstGeom prst="rect">
                      <a:avLst/>
                    </a:prstGeom>
                  </pic:spPr>
                </pic:pic>
              </a:graphicData>
            </a:graphic>
          </wp:inline>
        </w:drawing>
      </w:r>
      <w:r w:rsidR="004610C9">
        <w:rPr>
          <w:noProof/>
          <w:color w:val="FF0000"/>
        </w:rPr>
        <w:drawing>
          <wp:inline distT="0" distB="0" distL="0" distR="0">
            <wp:extent cx="2022471" cy="180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2471" cy="1800000"/>
                    </a:xfrm>
                    <a:prstGeom prst="rect">
                      <a:avLst/>
                    </a:prstGeom>
                  </pic:spPr>
                </pic:pic>
              </a:graphicData>
            </a:graphic>
          </wp:inline>
        </w:drawing>
      </w:r>
      <w:r w:rsidR="004610C9">
        <w:rPr>
          <w:noProof/>
          <w:color w:val="FF0000"/>
        </w:rPr>
        <w:drawing>
          <wp:inline distT="0" distB="0" distL="0" distR="0">
            <wp:extent cx="202474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lastRenderedPageBreak/>
        <w:drawing>
          <wp:inline distT="0" distB="0" distL="0" distR="0">
            <wp:extent cx="2024746" cy="180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r w:rsidR="004610C9">
        <w:rPr>
          <w:noProof/>
          <w:color w:val="FF0000"/>
        </w:rPr>
        <w:drawing>
          <wp:inline distT="0" distB="0" distL="0" distR="0">
            <wp:extent cx="202474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4746" cy="1800000"/>
                    </a:xfrm>
                    <a:prstGeom prst="rect">
                      <a:avLst/>
                    </a:prstGeom>
                  </pic:spPr>
                </pic:pic>
              </a:graphicData>
            </a:graphic>
          </wp:inline>
        </w:drawing>
      </w:r>
    </w:p>
    <w:p w:rsidR="00D26FA8" w:rsidRDefault="00D26FA8" w:rsidP="00D26FA8">
      <w:pPr>
        <w:pStyle w:val="a9"/>
        <w:jc w:val="center"/>
      </w:pPr>
      <w:r>
        <w:t xml:space="preserve">Fig. </w:t>
      </w:r>
      <w:r w:rsidR="007E4586">
        <w:fldChar w:fldCharType="begin"/>
      </w:r>
      <w:r w:rsidR="007E4586">
        <w:instrText xml:space="preserve"> SEQ Fig. \* ARABIC </w:instrText>
      </w:r>
      <w:r w:rsidR="007E4586">
        <w:fldChar w:fldCharType="separate"/>
      </w:r>
      <w:r w:rsidR="005E4B89">
        <w:rPr>
          <w:noProof/>
        </w:rPr>
        <w:t>9</w:t>
      </w:r>
      <w:r w:rsidR="007E4586">
        <w:rPr>
          <w:noProof/>
        </w:rPr>
        <w:fldChar w:fldCharType="end"/>
      </w:r>
      <w:r>
        <w:tab/>
        <w:t>Fourier Transformation of the Pressure History at Sample Points</w:t>
      </w:r>
    </w:p>
    <w:p w:rsidR="00D26FA8" w:rsidRPr="00D26FA8" w:rsidRDefault="00D26FA8" w:rsidP="00D26FA8">
      <w:pPr>
        <w:ind w:left="315"/>
        <w:jc w:val="center"/>
        <w:rPr>
          <w:color w:val="FF0000"/>
        </w:rPr>
      </w:pPr>
    </w:p>
    <w:p w:rsidR="00A90742" w:rsidRPr="00E91909" w:rsidRDefault="00A90742"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Instantaneous Flow Analysis</w:t>
      </w:r>
    </w:p>
    <w:p w:rsidR="00F66358" w:rsidRPr="00F66358" w:rsidRDefault="00E558AF" w:rsidP="00E91909">
      <w:pPr>
        <w:pStyle w:val="Text"/>
        <w:tabs>
          <w:tab w:val="num" w:pos="720"/>
        </w:tabs>
      </w:pPr>
      <w:r>
        <w:rPr>
          <w:rFonts w:hint="eastAsia"/>
        </w:rPr>
        <w:t xml:space="preserve">The </w:t>
      </w:r>
      <w:r w:rsidR="00B3019F">
        <w:t>instantaneous</w:t>
      </w:r>
      <w:r w:rsidR="009356E5">
        <w:t xml:space="preserve"> </w:t>
      </w:r>
      <w:r w:rsidR="002B4BA1">
        <w:t xml:space="preserve">slices of </w:t>
      </w:r>
      <w:proofErr w:type="spellStart"/>
      <w:r w:rsidR="002B4BA1">
        <w:t>streamwise</w:t>
      </w:r>
      <w:proofErr w:type="spellEnd"/>
      <w:r w:rsidR="002B4BA1">
        <w:t xml:space="preserve"> velocity</w:t>
      </w:r>
      <w:r w:rsidR="00F400AC">
        <w:t xml:space="preserve"> over the </w:t>
      </w:r>
      <w:r w:rsidR="00D74CD9">
        <w:t xml:space="preserve">flat plate and the </w:t>
      </w:r>
      <w:r w:rsidR="00F400AC">
        <w:t>FFS</w:t>
      </w:r>
      <w:r w:rsidR="00B36639">
        <w:t xml:space="preserve"> is shown in </w:t>
      </w:r>
      <w:r w:rsidR="004737E6">
        <w:t xml:space="preserve">Fig. </w:t>
      </w:r>
      <w:r w:rsidR="005E4B89">
        <w:t>10</w:t>
      </w:r>
      <w:r w:rsidR="004737E6">
        <w:t>.</w:t>
      </w:r>
      <w:r w:rsidR="006550D4">
        <w:t xml:space="preserve"> </w:t>
      </w:r>
      <w:r w:rsidR="00D74CD9">
        <w:t xml:space="preserve">The snapshot time is at non-dimensional time t = 3000.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175DB1">
        <w:t>starts to grow at around x = -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Default="00A27594" w:rsidP="00E126D4">
      <w:pPr>
        <w:ind w:left="315" w:firstLine="420"/>
      </w:pPr>
      <w:r>
        <w:rPr>
          <w:noProof/>
        </w:rPr>
        <w:lastRenderedPageBreak/>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4F24E7" w:rsidRDefault="004F24E7" w:rsidP="004F24E7">
      <w:pPr>
        <w:pStyle w:val="a9"/>
        <w:jc w:val="center"/>
      </w:pPr>
      <w:r>
        <w:t xml:space="preserve">Fig. </w:t>
      </w:r>
      <w:r w:rsidR="007E4586">
        <w:fldChar w:fldCharType="begin"/>
      </w:r>
      <w:r w:rsidR="007E4586">
        <w:instrText xml:space="preserve"> SEQ Fig. \* ARABIC </w:instrText>
      </w:r>
      <w:r w:rsidR="007E4586">
        <w:fldChar w:fldCharType="separate"/>
      </w:r>
      <w:r w:rsidR="005E4B89">
        <w:rPr>
          <w:noProof/>
        </w:rPr>
        <w:t>10</w:t>
      </w:r>
      <w:r w:rsidR="007E4586">
        <w:rPr>
          <w:noProof/>
        </w:rPr>
        <w:fldChar w:fldCharType="end"/>
      </w:r>
      <w:r>
        <w:tab/>
      </w:r>
      <w:r w:rsidR="00240435">
        <w:t xml:space="preserve">Instantaneous </w:t>
      </w:r>
      <w:r w:rsidR="000B4AD0">
        <w:t xml:space="preserve">Slices of </w:t>
      </w:r>
      <w:proofErr w:type="spellStart"/>
      <w:r w:rsidR="003953AC">
        <w:t>Streamwise</w:t>
      </w:r>
      <w:proofErr w:type="spellEnd"/>
      <w:r w:rsidR="003953AC">
        <w:t xml:space="preserve"> Velocity. Left: Flat Plate. Right: Forward-Facing Step </w:t>
      </w:r>
    </w:p>
    <w:p w:rsidR="00C4738B" w:rsidRDefault="00C4738B" w:rsidP="00E91909">
      <w:pPr>
        <w:pStyle w:val="Text"/>
        <w:tabs>
          <w:tab w:val="num" w:pos="720"/>
        </w:tabs>
      </w:pPr>
      <w:proofErr w:type="spellStart"/>
      <w:r>
        <w:t>Streamwise</w:t>
      </w:r>
      <w:proofErr w:type="spellEnd"/>
      <w:r>
        <w:t xml:space="preserve"> slices of </w:t>
      </w:r>
      <w:r w:rsidR="00297B3B">
        <w:t xml:space="preserve">instantaneous </w:t>
      </w:r>
      <w:r w:rsidR="00DC53AC">
        <w:t>vorticities in the vicinity of the step is shown</w:t>
      </w:r>
      <w:r w:rsidR="006F2A29">
        <w:t xml:space="preserve"> in Figure</w:t>
      </w:r>
      <w:r w:rsidR="006F2A29" w:rsidRPr="00E91909">
        <w:t xml:space="preserve"> </w:t>
      </w:r>
      <w:r w:rsidR="00DB662F">
        <w:t>1</w:t>
      </w:r>
      <w:r w:rsidR="00E74D74">
        <w:t>1</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w:t>
      </w:r>
      <w:proofErr w:type="spellStart"/>
      <w:r w:rsidR="00CE1C74">
        <w:t>streamwise</w:t>
      </w:r>
      <w:proofErr w:type="spellEnd"/>
      <w:r w:rsidR="00CE1C74">
        <w:t xml:space="preserv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 xml:space="preserve">y a set of </w:t>
      </w:r>
      <w:proofErr w:type="spellStart"/>
      <w:r w:rsidR="00C7195C">
        <w:t>streamwise</w:t>
      </w:r>
      <w:proofErr w:type="spellEnd"/>
      <w:r w:rsidR="00C7195C">
        <w:t xml:space="preserve"> vortices, which resembles the experimental results of </w:t>
      </w:r>
      <w:proofErr w:type="spellStart"/>
      <w:proofErr w:type="gramStart"/>
      <w:r w:rsidR="00C7195C">
        <w:t>Stuer</w:t>
      </w:r>
      <w:proofErr w:type="spellEnd"/>
      <w:r w:rsidR="00C7195C" w:rsidRPr="00E91909">
        <w:t>[</w:t>
      </w:r>
      <w:proofErr w:type="gramEnd"/>
      <w:r w:rsidR="009E413A" w:rsidRPr="00E91909">
        <w:t>6</w:t>
      </w:r>
      <w:r w:rsidR="00C7195C" w:rsidRPr="00E91909">
        <w:t>]</w:t>
      </w:r>
      <w:r w:rsidR="00C7195C">
        <w:t>.</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lastRenderedPageBreak/>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7E63D4" w:rsidRDefault="007E63D4" w:rsidP="007E63D4">
      <w:pPr>
        <w:pStyle w:val="a9"/>
        <w:jc w:val="center"/>
      </w:pPr>
      <w:r>
        <w:t xml:space="preserve">Fig. </w:t>
      </w:r>
      <w:r w:rsidR="007E4586">
        <w:fldChar w:fldCharType="begin"/>
      </w:r>
      <w:r w:rsidR="007E4586">
        <w:instrText xml:space="preserve"> SEQ Fig</w:instrText>
      </w:r>
      <w:r w:rsidR="007E4586">
        <w:instrText xml:space="preserve">. \* ARABIC </w:instrText>
      </w:r>
      <w:r w:rsidR="007E4586">
        <w:fldChar w:fldCharType="separate"/>
      </w:r>
      <w:r w:rsidR="006E0560">
        <w:rPr>
          <w:noProof/>
        </w:rPr>
        <w:t>12</w:t>
      </w:r>
      <w:r w:rsidR="007E4586">
        <w:rPr>
          <w:noProof/>
        </w:rPr>
        <w:fldChar w:fldCharType="end"/>
      </w:r>
      <w:r>
        <w:tab/>
        <w:t xml:space="preserve">Instantaneous Slices of Vorticity of the Forward-Facing Step </w:t>
      </w:r>
    </w:p>
    <w:p w:rsidR="001B1864" w:rsidRDefault="000E3E0B" w:rsidP="000E3E0B">
      <w:pPr>
        <w:jc w:val="center"/>
      </w:pPr>
      <w:r>
        <w:rPr>
          <w:noProof/>
        </w:rPr>
        <w:lastRenderedPageBreak/>
        <w:drawing>
          <wp:inline distT="0" distB="0" distL="0" distR="0">
            <wp:extent cx="3235915" cy="2880000"/>
            <wp:effectExtent l="0" t="0" r="317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Q_front_1.png"/>
                    <pic:cNvPicPr/>
                  </pic:nvPicPr>
                  <pic:blipFill rotWithShape="1">
                    <a:blip r:embed="rId85" cstate="print">
                      <a:extLst>
                        <a:ext uri="{28A0092B-C50C-407E-A947-70E740481C1C}">
                          <a14:useLocalDpi xmlns:a14="http://schemas.microsoft.com/office/drawing/2010/main" val="0"/>
                        </a:ext>
                      </a:extLst>
                    </a:blip>
                    <a:srcRect l="1635" t="614" r="1203" b="2114"/>
                    <a:stretch/>
                  </pic:blipFill>
                  <pic:spPr bwMode="auto">
                    <a:xfrm>
                      <a:off x="0" y="0"/>
                      <a:ext cx="3235915" cy="2880000"/>
                    </a:xfrm>
                    <a:prstGeom prst="rect">
                      <a:avLst/>
                    </a:prstGeom>
                    <a:ln>
                      <a:noFill/>
                    </a:ln>
                    <a:extLst>
                      <a:ext uri="{53640926-AAD7-44D8-BBD7-CCE9431645EC}">
                        <a14:shadowObscured xmlns:a14="http://schemas.microsoft.com/office/drawing/2010/main"/>
                      </a:ext>
                    </a:extLst>
                  </pic:spPr>
                </pic:pic>
              </a:graphicData>
            </a:graphic>
          </wp:inline>
        </w:drawing>
      </w:r>
    </w:p>
    <w:p w:rsidR="00EE52EF" w:rsidRDefault="00F84BB0" w:rsidP="00F84BB0">
      <w:pPr>
        <w:jc w:val="center"/>
        <w:rPr>
          <w:noProof/>
        </w:rPr>
      </w:pPr>
      <w:r>
        <w:rPr>
          <w:noProof/>
        </w:rPr>
        <w:drawing>
          <wp:inline distT="0" distB="0" distL="0" distR="0">
            <wp:extent cx="3275863" cy="2880000"/>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QQQ1.png"/>
                    <pic:cNvPicPr/>
                  </pic:nvPicPr>
                  <pic:blipFill rotWithShape="1">
                    <a:blip r:embed="rId86" cstate="print">
                      <a:extLst>
                        <a:ext uri="{28A0092B-C50C-407E-A947-70E740481C1C}">
                          <a14:useLocalDpi xmlns:a14="http://schemas.microsoft.com/office/drawing/2010/main" val="0"/>
                        </a:ext>
                      </a:extLst>
                    </a:blip>
                    <a:srcRect l="1090" t="981" r="551" b="1749"/>
                    <a:stretch/>
                  </pic:blipFill>
                  <pic:spPr bwMode="auto">
                    <a:xfrm>
                      <a:off x="0" y="0"/>
                      <a:ext cx="3275863" cy="2880000"/>
                    </a:xfrm>
                    <a:prstGeom prst="rect">
                      <a:avLst/>
                    </a:prstGeom>
                    <a:ln>
                      <a:noFill/>
                    </a:ln>
                    <a:extLst>
                      <a:ext uri="{53640926-AAD7-44D8-BBD7-CCE9431645EC}">
                        <a14:shadowObscured xmlns:a14="http://schemas.microsoft.com/office/drawing/2010/main"/>
                      </a:ext>
                    </a:extLst>
                  </pic:spPr>
                </pic:pic>
              </a:graphicData>
            </a:graphic>
          </wp:inline>
        </w:drawing>
      </w:r>
    </w:p>
    <w:p w:rsidR="000E3E0B" w:rsidRPr="000E3E0B" w:rsidRDefault="002B59A4" w:rsidP="000E3E0B">
      <w:pPr>
        <w:pStyle w:val="a9"/>
        <w:jc w:val="center"/>
      </w:pPr>
      <w:r>
        <w:t xml:space="preserve">Fig. </w:t>
      </w:r>
      <w:r w:rsidR="007E4586">
        <w:fldChar w:fldCharType="begin"/>
      </w:r>
      <w:r w:rsidR="007E4586">
        <w:instrText xml:space="preserve"> SEQ Fig. \* ARABIC </w:instrText>
      </w:r>
      <w:r w:rsidR="007E4586">
        <w:fldChar w:fldCharType="separate"/>
      </w:r>
      <w:r w:rsidR="00E74D74">
        <w:rPr>
          <w:noProof/>
        </w:rPr>
        <w:t>12</w:t>
      </w:r>
      <w:r w:rsidR="007E4586">
        <w:rPr>
          <w:noProof/>
        </w:rPr>
        <w:fldChar w:fldCharType="end"/>
      </w:r>
      <w:r>
        <w:tab/>
        <w:t xml:space="preserve">Instantaneous </w:t>
      </w:r>
      <w:proofErr w:type="spellStart"/>
      <w:r>
        <w:t>Isosurface</w:t>
      </w:r>
      <w:proofErr w:type="spellEnd"/>
      <w:r>
        <w:t xml:space="preserve"> of Q-Criterion at the Upstream of the Forward-Facing Step</w:t>
      </w:r>
    </w:p>
    <w:p w:rsidR="0087382C" w:rsidRDefault="0087382C" w:rsidP="00E91909">
      <w:pPr>
        <w:pStyle w:val="Text"/>
        <w:tabs>
          <w:tab w:val="num" w:pos="720"/>
        </w:tabs>
      </w:pPr>
      <w:r>
        <w:t xml:space="preserve">To further investigate the effect of the forward-facing steps on boundary layer transition, instantaneous flow fields </w:t>
      </w:r>
      <w:r w:rsidR="00771210">
        <w:t xml:space="preserve">at downstream of the step </w:t>
      </w:r>
      <w:r>
        <w:t xml:space="preserve">are demonstrated in Figure </w:t>
      </w:r>
      <w:r w:rsidR="006D33D8">
        <w:t>1</w:t>
      </w:r>
      <w:r w:rsidR="00E74D74">
        <w:t>2</w:t>
      </w:r>
      <w:r w:rsidR="006D33D8">
        <w:t xml:space="preserve"> and Figure </w:t>
      </w:r>
      <w:r w:rsidR="00E74D74">
        <w:t>13</w:t>
      </w:r>
      <w:r>
        <w:t xml:space="preserve">. Q-criterions colored by the </w:t>
      </w:r>
      <w:proofErr w:type="spellStart"/>
      <w:r>
        <w:t>streamwise</w:t>
      </w:r>
      <w:proofErr w:type="spellEnd"/>
      <w:r>
        <w:t xml:space="preserve"> velocity are used to show the vortex structures. </w:t>
      </w:r>
      <w:r w:rsidR="001033F8">
        <w:t>The inlet disturbance experiences a</w:t>
      </w:r>
      <w:r w:rsidR="009B21D3">
        <w:t xml:space="preserve"> decay at the first stage, and</w:t>
      </w:r>
      <w:r w:rsidR="00D5317E">
        <w:t xml:space="preserve"> then at around x = -25, </w:t>
      </w:r>
      <w:r w:rsidR="0055574A">
        <w:t xml:space="preserve">weak </w:t>
      </w:r>
      <w:proofErr w:type="spellStart"/>
      <w:r w:rsidR="0055574A">
        <w:t>streamwise</w:t>
      </w:r>
      <w:proofErr w:type="spellEnd"/>
      <w:r w:rsidR="0055574A">
        <w:t xml:space="preserve"> vortices</w:t>
      </w:r>
      <w:r w:rsidR="00037229">
        <w:t xml:space="preserve"> are formed at the bottom of the boundary layer, according to Figure 13</w:t>
      </w:r>
      <w:r w:rsidR="009B21D3">
        <w:t xml:space="preserve">. </w:t>
      </w:r>
      <w:r>
        <w:t xml:space="preserve">Due to the blockage effect of the FFS, stationary vortices stays in two separation regions around the step, corresponding to that in the averaged </w:t>
      </w:r>
      <w:r>
        <w:lastRenderedPageBreak/>
        <w:t xml:space="preserve">field results. </w:t>
      </w:r>
      <w:proofErr w:type="spellStart"/>
      <w:r>
        <w:t>Streamwise</w:t>
      </w:r>
      <w:proofErr w:type="spellEnd"/>
      <w:r>
        <w:t xml:space="preserve"> vortices form in the concave-streamline regions outside separation regions, and break down into smaller scale structures afterwards. These small structures </w:t>
      </w:r>
      <w:r w:rsidR="00EF54C5">
        <w:t xml:space="preserve">introduce a new set of </w:t>
      </w:r>
      <w:proofErr w:type="spellStart"/>
      <w:r w:rsidR="00EF54C5">
        <w:t>spanwise</w:t>
      </w:r>
      <w:proofErr w:type="spellEnd"/>
      <w:r w:rsidR="00EF54C5">
        <w:t xml:space="preserve"> vortices.</w:t>
      </w:r>
      <w:r>
        <w:t xml:space="preserve"> Due to their small-scale sources, the </w:t>
      </w:r>
      <w:proofErr w:type="spellStart"/>
      <w:r>
        <w:t>spanwise</w:t>
      </w:r>
      <w:proofErr w:type="spellEnd"/>
      <w:r>
        <w:t xml:space="preserve"> vortices are high in frequency, which trigger secondary instabilities in the boundary layer.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w:t>
      </w:r>
      <w:proofErr w:type="spellStart"/>
      <w:r>
        <w:t>Klebanoff</w:t>
      </w:r>
      <w:proofErr w:type="spellEnd"/>
      <w:r>
        <w:t xml:space="preserve">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Default="00201F1D" w:rsidP="00201F1D">
      <w:pPr>
        <w:ind w:left="315" w:firstLine="420"/>
        <w:jc w:val="center"/>
      </w:pPr>
      <w:r>
        <w:rPr>
          <w:noProof/>
        </w:rPr>
        <w:lastRenderedPageBreak/>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DA2C6A" w:rsidRDefault="00DA2C6A" w:rsidP="00DA2C6A">
      <w:pPr>
        <w:pStyle w:val="a9"/>
        <w:jc w:val="center"/>
      </w:pPr>
      <w:r>
        <w:t xml:space="preserve">Fig. </w:t>
      </w:r>
      <w:r w:rsidR="007E4586">
        <w:fldChar w:fldCharType="begin"/>
      </w:r>
      <w:r w:rsidR="007E4586">
        <w:instrText xml:space="preserve"> SEQ Fig. \* ARABIC </w:instrText>
      </w:r>
      <w:r w:rsidR="007E4586">
        <w:fldChar w:fldCharType="separate"/>
      </w:r>
      <w:r w:rsidR="00E74D74">
        <w:rPr>
          <w:noProof/>
        </w:rPr>
        <w:t>13</w:t>
      </w:r>
      <w:r w:rsidR="007E4586">
        <w:rPr>
          <w:noProof/>
        </w:rPr>
        <w:fldChar w:fldCharType="end"/>
      </w:r>
      <w:r>
        <w:tab/>
        <w:t xml:space="preserve">Instantaneous </w:t>
      </w:r>
      <w:proofErr w:type="spellStart"/>
      <w:r>
        <w:t>Isosurface</w:t>
      </w:r>
      <w:proofErr w:type="spellEnd"/>
      <w:r>
        <w:t xml:space="preserve"> of Q-Criterion</w:t>
      </w:r>
      <w:r w:rsidR="008D057B">
        <w:t xml:space="preserve"> at the Downstream of the Forward-Facing Step</w:t>
      </w:r>
      <w:r w:rsidR="009F79B6">
        <w:t xml:space="preserve">. </w:t>
      </w:r>
      <w:r w:rsidR="00BD38D5">
        <w:t>Snapshot Time: 2400, 2450, 2500, 2550, 2600, 2650, 2700</w:t>
      </w:r>
    </w:p>
    <w:p w:rsidR="00A1498C" w:rsidRPr="00F84BB0" w:rsidRDefault="00A1498C" w:rsidP="00201F1D">
      <w:pPr>
        <w:ind w:left="315" w:firstLine="420"/>
        <w:jc w:val="center"/>
      </w:pPr>
    </w:p>
    <w:p w:rsidR="005407C6" w:rsidRPr="00C74CA8" w:rsidRDefault="005407C6" w:rsidP="00774F27">
      <w:pPr>
        <w:ind w:left="315" w:firstLine="420"/>
      </w:pPr>
    </w:p>
    <w:p w:rsidR="00B73168" w:rsidRPr="0065542F" w:rsidRDefault="00B73168" w:rsidP="00797890"/>
    <w:p w:rsidR="00B31729" w:rsidRPr="00E91909" w:rsidRDefault="001A34D0" w:rsidP="00E91909">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91909">
        <w:rPr>
          <w:rFonts w:ascii="Times New Roman" w:hAnsi="Times New Roman" w:cs="Times New Roman"/>
          <w:bCs w:val="0"/>
          <w:kern w:val="32"/>
          <w:sz w:val="22"/>
          <w:szCs w:val="20"/>
          <w:lang w:eastAsia="en-US"/>
        </w:rPr>
        <w:t>Conclusion</w:t>
      </w:r>
    </w:p>
    <w:p w:rsidR="005F61F9" w:rsidRPr="00980E99" w:rsidRDefault="00980E99" w:rsidP="00E91909">
      <w:pPr>
        <w:pStyle w:val="Text"/>
        <w:tabs>
          <w:tab w:val="num" w:pos="720"/>
        </w:tabs>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forms weak </w:t>
      </w:r>
      <w:proofErr w:type="spellStart"/>
      <w:r w:rsidR="0037300E">
        <w:t>streamwise</w:t>
      </w:r>
      <w:proofErr w:type="spellEnd"/>
      <w:r w:rsidR="0037300E">
        <w:t xml:space="preserve"> vortices, but will not </w:t>
      </w:r>
      <w:r w:rsidR="00FF0D94">
        <w:t xml:space="preserve">trigger </w:t>
      </w:r>
      <w:r w:rsidR="00DA18A3">
        <w:t>flow transition itself, according to the flat plate flow simulation.</w:t>
      </w:r>
      <w:r w:rsidR="00592267">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13DBA">
        <w:t xml:space="preserve">strong </w:t>
      </w:r>
      <w:proofErr w:type="spellStart"/>
      <w:r w:rsidR="00413DBA">
        <w:t>streamwise</w:t>
      </w:r>
      <w:proofErr w:type="spellEnd"/>
      <w:r w:rsidR="00413DBA">
        <w:t xml:space="preserve"> </w:t>
      </w:r>
      <w:proofErr w:type="spellStart"/>
      <w:r w:rsidR="00413DBA">
        <w:t>voritices</w:t>
      </w:r>
      <w:proofErr w:type="spellEnd"/>
      <w:r w:rsidR="00413DBA">
        <w:t xml:space="preserve"> due to the Taylor-</w:t>
      </w:r>
      <w:proofErr w:type="spellStart"/>
      <w:r w:rsidR="00413DBA">
        <w:t>Gortler</w:t>
      </w:r>
      <w:proofErr w:type="spellEnd"/>
      <w:r w:rsidR="00413DBA">
        <w:t xml:space="preserve">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proofErr w:type="spellStart"/>
      <w:r w:rsidR="00C236D2">
        <w:t>spanwise</w:t>
      </w:r>
      <w:proofErr w:type="spellEnd"/>
      <w:r w:rsidR="00C236D2">
        <w:t xml:space="preserve"> structures</w:t>
      </w:r>
      <w:r w:rsidR="004F3550">
        <w:t>, which becomes</w:t>
      </w:r>
      <w:r w:rsidR="00A92C7C">
        <w:t xml:space="preserve"> hairpin vortices </w:t>
      </w:r>
      <w:r w:rsidR="004F3550">
        <w:t>further dow</w:t>
      </w:r>
      <w:r w:rsidR="001B54ED">
        <w:t xml:space="preserve">nstream. </w:t>
      </w:r>
    </w:p>
    <w:p w:rsidR="005F61F9" w:rsidRPr="00E91909" w:rsidRDefault="001639DE" w:rsidP="00E91909">
      <w:pPr>
        <w:pStyle w:val="1"/>
        <w:keepLines w:val="0"/>
        <w:widowControl/>
        <w:spacing w:before="240" w:after="60" w:line="480" w:lineRule="auto"/>
        <w:jc w:val="center"/>
        <w:rPr>
          <w:rFonts w:ascii="Times New Roman" w:hAnsi="Times New Roman" w:cs="Times New Roman"/>
          <w:bCs w:val="0"/>
          <w:kern w:val="32"/>
          <w:sz w:val="22"/>
          <w:szCs w:val="20"/>
          <w:lang w:eastAsia="en-US"/>
        </w:rPr>
      </w:pPr>
      <w:r w:rsidRPr="00E91909">
        <w:rPr>
          <w:rFonts w:ascii="Times New Roman" w:hAnsi="Times New Roman" w:cs="Times New Roman" w:hint="eastAsia"/>
          <w:bCs w:val="0"/>
          <w:kern w:val="32"/>
          <w:sz w:val="22"/>
          <w:szCs w:val="20"/>
          <w:lang w:eastAsia="en-US"/>
        </w:rPr>
        <w:lastRenderedPageBreak/>
        <w:t>References</w:t>
      </w:r>
    </w:p>
    <w:p w:rsidR="008703CC" w:rsidRPr="00E91909" w:rsidRDefault="007E5E63" w:rsidP="00E91909">
      <w:pPr>
        <w:pStyle w:val="References"/>
        <w:spacing w:line="480" w:lineRule="auto"/>
        <w:ind w:left="288" w:hanging="288"/>
      </w:pPr>
      <w:r w:rsidRPr="00E91909">
        <w:rPr>
          <w:rFonts w:hint="eastAsia"/>
        </w:rPr>
        <w:t>[</w:t>
      </w:r>
      <w:r w:rsidRPr="00E91909">
        <w:t>1</w:t>
      </w:r>
      <w:r w:rsidRPr="00E91909">
        <w:rPr>
          <w:rFonts w:hint="eastAsia"/>
        </w:rPr>
        <w:t>]</w:t>
      </w:r>
      <w:r w:rsidR="00495E3A" w:rsidRPr="00E91909">
        <w:t xml:space="preserve"> </w:t>
      </w:r>
      <w:r w:rsidR="00DE0675" w:rsidRPr="00E91909">
        <w:t>De</w:t>
      </w:r>
      <w:r w:rsidR="00573D92" w:rsidRPr="00E91909">
        <w:t xml:space="preserve"> </w:t>
      </w:r>
      <w:proofErr w:type="spellStart"/>
      <w:r w:rsidR="009463D9" w:rsidRPr="00E91909">
        <w:t>Brederode</w:t>
      </w:r>
      <w:proofErr w:type="spellEnd"/>
      <w:r w:rsidR="00FB1DDA" w:rsidRPr="00E91909">
        <w:t>,</w:t>
      </w:r>
      <w:r w:rsidR="009463D9" w:rsidRPr="00E91909">
        <w:t xml:space="preserve"> V</w:t>
      </w:r>
      <w:r w:rsidR="00FB1DDA" w:rsidRPr="00E91909">
        <w:t>. and</w:t>
      </w:r>
      <w:r w:rsidR="009463D9" w:rsidRPr="00E91909">
        <w:t xml:space="preserve"> Bradshaw</w:t>
      </w:r>
      <w:r w:rsidR="00FB1DDA" w:rsidRPr="00E91909">
        <w:t>,</w:t>
      </w:r>
      <w:r w:rsidR="009463D9" w:rsidRPr="00E91909">
        <w:t xml:space="preserve"> P</w:t>
      </w:r>
      <w:r w:rsidR="00FB1DDA" w:rsidRPr="00E91909">
        <w:t>.</w:t>
      </w:r>
      <w:r w:rsidR="00DE0A22" w:rsidRPr="00E91909">
        <w:t xml:space="preserve">, </w:t>
      </w:r>
      <w:r w:rsidR="00EF7051">
        <w:t>“</w:t>
      </w:r>
      <w:r w:rsidR="001057B6" w:rsidRPr="00E91909">
        <w:t>Three-</w:t>
      </w:r>
      <w:r w:rsidR="004505DE" w:rsidRPr="00E91909">
        <w:t>Dimensional F</w:t>
      </w:r>
      <w:r w:rsidR="001057B6" w:rsidRPr="00E91909">
        <w:t xml:space="preserve">low in </w:t>
      </w:r>
      <w:r w:rsidR="004505DE" w:rsidRPr="00E91909">
        <w:t>Nominally Two-Dimensional Separation B</w:t>
      </w:r>
      <w:r w:rsidR="001057B6" w:rsidRPr="00E91909">
        <w:t xml:space="preserve">ubbles. I. Flow </w:t>
      </w:r>
      <w:r w:rsidR="004505DE" w:rsidRPr="00E91909">
        <w:t>Behind a Rearward-Facing S</w:t>
      </w:r>
      <w:r w:rsidR="001057B6" w:rsidRPr="00E91909">
        <w:t>tep</w:t>
      </w:r>
      <w:r w:rsidR="00563212" w:rsidRPr="00E91909">
        <w:t>,</w:t>
      </w:r>
      <w:r w:rsidR="004C10CC" w:rsidRPr="004C10CC">
        <w:t xml:space="preserve"> </w:t>
      </w:r>
      <w:r w:rsidR="004C10CC">
        <w:t>”</w:t>
      </w:r>
      <w:r w:rsidR="009463D9" w:rsidRPr="00E91909">
        <w:t xml:space="preserve"> </w:t>
      </w:r>
      <w:r w:rsidR="00563212" w:rsidRPr="00E91909">
        <w:t>Ph.D. Dissertation,</w:t>
      </w:r>
      <w:r w:rsidR="00FC64BC" w:rsidRPr="00E91909">
        <w:t xml:space="preserve"> Department of Aeronautics, Imperial College, London University, London, England, 1975. </w:t>
      </w:r>
    </w:p>
    <w:p w:rsidR="007E5E63" w:rsidRPr="00E91909" w:rsidRDefault="007E5E63" w:rsidP="00E91909">
      <w:pPr>
        <w:pStyle w:val="References"/>
        <w:spacing w:line="480" w:lineRule="auto"/>
        <w:ind w:left="288" w:hanging="288"/>
      </w:pPr>
      <w:r w:rsidRPr="00E91909">
        <w:t>[2]</w:t>
      </w:r>
      <w:r w:rsidR="006C3DA4" w:rsidRPr="00E91909">
        <w:t xml:space="preserve"> </w:t>
      </w:r>
      <w:r w:rsidR="00FB3C09" w:rsidRPr="00E91909">
        <w:t>Eaton</w:t>
      </w:r>
      <w:r w:rsidR="006C3DA4" w:rsidRPr="00E91909">
        <w:t>,</w:t>
      </w:r>
      <w:r w:rsidR="00FB3C09" w:rsidRPr="00E91909">
        <w:t xml:space="preserve"> J</w:t>
      </w:r>
      <w:r w:rsidR="00F915B5" w:rsidRPr="00E91909">
        <w:t xml:space="preserve">. </w:t>
      </w:r>
      <w:r w:rsidR="00FB3C09" w:rsidRPr="00E91909">
        <w:t>K</w:t>
      </w:r>
      <w:r w:rsidR="00F915B5" w:rsidRPr="00E91909">
        <w:t>.</w:t>
      </w:r>
      <w:r w:rsidR="00FD3FEB" w:rsidRPr="00E91909">
        <w:t xml:space="preserve"> and</w:t>
      </w:r>
      <w:r w:rsidR="00FB3C09" w:rsidRPr="00E91909">
        <w:t xml:space="preserve"> Johnston</w:t>
      </w:r>
      <w:r w:rsidR="006C3DA4" w:rsidRPr="00E91909">
        <w:t>,</w:t>
      </w:r>
      <w:r w:rsidR="00FB3C09" w:rsidRPr="00E91909">
        <w:t xml:space="preserve"> J</w:t>
      </w:r>
      <w:r w:rsidR="00F915B5" w:rsidRPr="00E91909">
        <w:t xml:space="preserve">. </w:t>
      </w:r>
      <w:r w:rsidR="00FB3C09" w:rsidRPr="00E91909">
        <w:t>P</w:t>
      </w:r>
      <w:r w:rsidR="00F915B5" w:rsidRPr="00E91909">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sidRPr="00E91909">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Pr="00E91909" w:rsidRDefault="008F18AC" w:rsidP="00E91909">
      <w:pPr>
        <w:pStyle w:val="References"/>
        <w:spacing w:line="480" w:lineRule="auto"/>
        <w:ind w:left="288" w:hanging="288"/>
      </w:pPr>
      <w:r w:rsidRPr="00E91909">
        <w:rPr>
          <w:rFonts w:hint="eastAsia"/>
        </w:rPr>
        <w:t>[3]</w:t>
      </w:r>
      <w:r w:rsidR="006C3DA4" w:rsidRPr="00E91909">
        <w:t xml:space="preserve"> Chiba</w:t>
      </w:r>
      <w:r w:rsidR="00FD3FEB" w:rsidRPr="00E91909">
        <w:t>, K., Ishida, R. and</w:t>
      </w:r>
      <w:r w:rsidR="006C3DA4" w:rsidRPr="00E91909">
        <w:t xml:space="preserve"> Nakamura, K., “Mechanism for Entry Flow Instability through a Forward-Facing Step Channel,” Journal of Non-Newtonian Fluid Mechanics, Vol. 57, No. 2-3, 1995, pp. 271-282</w:t>
      </w:r>
      <w:r w:rsidR="0066182E" w:rsidRPr="00E91909">
        <w:t>.</w:t>
      </w:r>
    </w:p>
    <w:p w:rsidR="00622275" w:rsidRPr="00E91909" w:rsidRDefault="00622275" w:rsidP="00E91909">
      <w:pPr>
        <w:pStyle w:val="References"/>
        <w:spacing w:line="480" w:lineRule="auto"/>
        <w:ind w:left="288" w:hanging="288"/>
      </w:pPr>
      <w:r w:rsidRPr="00E91909">
        <w:rPr>
          <w:rFonts w:hint="eastAsia"/>
        </w:rPr>
        <w:t>[4]</w:t>
      </w:r>
      <w:r w:rsidR="007C433C" w:rsidRPr="00E91909">
        <w:t xml:space="preserve"> </w:t>
      </w:r>
      <w:proofErr w:type="spellStart"/>
      <w:r w:rsidR="00FD3FEB" w:rsidRPr="00E91909">
        <w:t>Largeau</w:t>
      </w:r>
      <w:proofErr w:type="spellEnd"/>
      <w:r w:rsidR="00FD3FEB" w:rsidRPr="00E91909">
        <w:t>, J. F.,</w:t>
      </w:r>
      <w:r w:rsidR="00CF3D07" w:rsidRPr="00E91909">
        <w:t xml:space="preserve"> and </w:t>
      </w:r>
      <w:proofErr w:type="spellStart"/>
      <w:r w:rsidR="00D97DCE" w:rsidRPr="00E91909">
        <w:t>Moriniere</w:t>
      </w:r>
      <w:proofErr w:type="spellEnd"/>
      <w:r w:rsidR="00D97DCE" w:rsidRPr="00E91909">
        <w:t>, V., “Wall Pressure Fluctuations and Topology in Separated Flows over a Forward-Facing Step”, Experiments in Fluids, Vol. 42, No. 1, 2007, pp. 21-40</w:t>
      </w:r>
      <w:r w:rsidR="0066182E" w:rsidRPr="00E91909">
        <w:t>.</w:t>
      </w:r>
    </w:p>
    <w:p w:rsidR="00622275" w:rsidRPr="00E91909" w:rsidRDefault="00622275" w:rsidP="00E91909">
      <w:pPr>
        <w:pStyle w:val="References"/>
        <w:spacing w:line="480" w:lineRule="auto"/>
        <w:ind w:left="288" w:hanging="288"/>
      </w:pPr>
      <w:r w:rsidRPr="00E91909">
        <w:rPr>
          <w:rFonts w:hint="eastAsia"/>
        </w:rPr>
        <w:t>[5]</w:t>
      </w:r>
      <w:r w:rsidR="00260890" w:rsidRPr="00E91909">
        <w:t xml:space="preserve"> </w:t>
      </w:r>
      <w:proofErr w:type="spellStart"/>
      <w:r w:rsidR="00260890" w:rsidRPr="00E91909">
        <w:t>Camussi</w:t>
      </w:r>
      <w:proofErr w:type="spellEnd"/>
      <w:r w:rsidR="00260890" w:rsidRPr="00E91909">
        <w:t xml:space="preserve">, R., </w:t>
      </w:r>
      <w:proofErr w:type="spellStart"/>
      <w:r w:rsidR="00260890" w:rsidRPr="00E91909">
        <w:t>Felli</w:t>
      </w:r>
      <w:proofErr w:type="spellEnd"/>
      <w:r w:rsidR="00260890" w:rsidRPr="00E91909">
        <w:t xml:space="preserve">, M., Pereira, F., </w:t>
      </w:r>
      <w:proofErr w:type="spellStart"/>
      <w:r w:rsidR="00260890" w:rsidRPr="00E91909">
        <w:t>Aloisio</w:t>
      </w:r>
      <w:proofErr w:type="spellEnd"/>
      <w:r w:rsidR="00260890" w:rsidRPr="00E91909">
        <w:t xml:space="preserve">, G. and </w:t>
      </w:r>
      <w:r w:rsidR="00577A66" w:rsidRPr="00E91909">
        <w:t>Di Marco, A.</w:t>
      </w:r>
      <w:r w:rsidR="00A0206F" w:rsidRPr="00E91909">
        <w:t>, “</w:t>
      </w:r>
      <w:r w:rsidR="00095027" w:rsidRPr="00E91909">
        <w:t>Statistical Properties of Wall Pressure Fluctuations over a Forward-Facing Step,</w:t>
      </w:r>
      <w:r w:rsidR="00A0206F" w:rsidRPr="00E91909">
        <w:t>”</w:t>
      </w:r>
      <w:r w:rsidR="00095027" w:rsidRPr="00E91909">
        <w:t xml:space="preserve"> Physics of Fluids,</w:t>
      </w:r>
      <w:r w:rsidR="00BD2EAD" w:rsidRPr="00E91909">
        <w:t xml:space="preserve"> Vol. 20, No. 7, 2008, pp. 075113</w:t>
      </w:r>
      <w:r w:rsidR="0066182E" w:rsidRPr="00E91909">
        <w:t>.</w:t>
      </w:r>
    </w:p>
    <w:p w:rsidR="006A4350" w:rsidRPr="00E91909" w:rsidRDefault="006A4350" w:rsidP="00E91909">
      <w:pPr>
        <w:pStyle w:val="References"/>
        <w:spacing w:line="480" w:lineRule="auto"/>
        <w:ind w:left="288" w:hanging="288"/>
      </w:pPr>
      <w:r w:rsidRPr="00E91909">
        <w:t>[6]</w:t>
      </w:r>
      <w:r w:rsidR="00A6574F" w:rsidRPr="00E91909">
        <w:t xml:space="preserve"> </w:t>
      </w:r>
      <w:proofErr w:type="spellStart"/>
      <w:r w:rsidR="00BD6277" w:rsidRPr="00E91909">
        <w:t>Stüer</w:t>
      </w:r>
      <w:proofErr w:type="spellEnd"/>
      <w:r w:rsidR="00BD6277" w:rsidRPr="00E91909">
        <w:t xml:space="preserve">, H., </w:t>
      </w:r>
      <w:proofErr w:type="spellStart"/>
      <w:r w:rsidR="00BD6277" w:rsidRPr="00E91909">
        <w:t>Gyr</w:t>
      </w:r>
      <w:proofErr w:type="spellEnd"/>
      <w:r w:rsidR="00BD6277" w:rsidRPr="00E91909">
        <w:t xml:space="preserve"> A. and </w:t>
      </w:r>
      <w:proofErr w:type="spellStart"/>
      <w:r w:rsidR="00BD6277" w:rsidRPr="00E91909">
        <w:t>Kinzelbach</w:t>
      </w:r>
      <w:proofErr w:type="spellEnd"/>
      <w:r w:rsidR="00BD6277" w:rsidRPr="00E91909">
        <w:t>, W., “Laminar Separation on a Forward Facing Step</w:t>
      </w:r>
      <w:r w:rsidR="00A84D8D" w:rsidRPr="00E91909">
        <w:t>,</w:t>
      </w:r>
      <w:r w:rsidR="00BD6277" w:rsidRPr="00E91909">
        <w:t>”</w:t>
      </w:r>
      <w:r w:rsidR="00D76532" w:rsidRPr="00E91909">
        <w:t xml:space="preserve"> European Journal of Mechanics-B/ Fluids, </w:t>
      </w:r>
      <w:r w:rsidR="00F30056" w:rsidRPr="00E91909">
        <w:t>Vol. 18, No. 4, 1999, pp. 675-692.</w:t>
      </w:r>
    </w:p>
    <w:p w:rsidR="006A4350" w:rsidRPr="00E91909" w:rsidRDefault="006A4350" w:rsidP="00E91909">
      <w:pPr>
        <w:pStyle w:val="References"/>
        <w:spacing w:line="480" w:lineRule="auto"/>
        <w:ind w:left="288" w:hanging="288"/>
      </w:pPr>
      <w:r w:rsidRPr="00E91909">
        <w:t>[7]</w:t>
      </w:r>
      <w:r w:rsidR="00476B46" w:rsidRPr="00E91909">
        <w:t xml:space="preserve"> </w:t>
      </w:r>
      <w:proofErr w:type="spellStart"/>
      <w:r w:rsidR="00476B46" w:rsidRPr="00E91909">
        <w:t>Zukoski</w:t>
      </w:r>
      <w:proofErr w:type="spellEnd"/>
      <w:r w:rsidR="00476B46" w:rsidRPr="00E91909">
        <w:t>, E. E., “Turbulent Boundary-Layer Separation in front of a Forward-Facing Step”,</w:t>
      </w:r>
      <w:r w:rsidR="00B8260F" w:rsidRPr="00E91909">
        <w:t xml:space="preserve"> AIAA Journal,</w:t>
      </w:r>
      <w:r w:rsidR="000E3F48" w:rsidRPr="00E91909">
        <w:t xml:space="preserve"> Vol. 5, No. 10, 1967, pp. 1746-1753</w:t>
      </w:r>
      <w:r w:rsidR="00DF6545" w:rsidRPr="00E91909">
        <w:t>.</w:t>
      </w:r>
    </w:p>
    <w:p w:rsidR="006A4350" w:rsidRPr="00E91909" w:rsidRDefault="006A4350" w:rsidP="00E91909">
      <w:pPr>
        <w:pStyle w:val="References"/>
        <w:spacing w:line="480" w:lineRule="auto"/>
        <w:ind w:left="288" w:hanging="288"/>
      </w:pPr>
      <w:r w:rsidRPr="00E91909">
        <w:t>[8]</w:t>
      </w:r>
      <w:r w:rsidR="00DF38E0" w:rsidRPr="00E91909">
        <w:t xml:space="preserve"> </w:t>
      </w:r>
      <w:proofErr w:type="spellStart"/>
      <w:r w:rsidR="00DF38E0" w:rsidRPr="00E91909">
        <w:t>Edelmann</w:t>
      </w:r>
      <w:proofErr w:type="spellEnd"/>
      <w:r w:rsidR="00DF38E0" w:rsidRPr="00E91909">
        <w:t xml:space="preserve">, C. A., </w:t>
      </w:r>
      <w:r w:rsidR="00FF1A05" w:rsidRPr="00E91909">
        <w:t>“Influence of Forward-Facing Steps on Laminar-Turbulent Transition</w:t>
      </w:r>
      <w:r w:rsidR="00A84D8D" w:rsidRPr="00E91909">
        <w:t>,”</w:t>
      </w:r>
      <w:r w:rsidR="00C12C30" w:rsidRPr="00E91909">
        <w:t xml:space="preserve"> </w:t>
      </w:r>
      <w:r w:rsidR="007176BD" w:rsidRPr="00E91909">
        <w:t xml:space="preserve">Ph. D. </w:t>
      </w:r>
      <w:proofErr w:type="spellStart"/>
      <w:r w:rsidR="007176BD" w:rsidRPr="00E91909">
        <w:t>Di</w:t>
      </w:r>
      <w:r w:rsidR="00126C2C" w:rsidRPr="00E91909">
        <w:t>sseration</w:t>
      </w:r>
      <w:proofErr w:type="spellEnd"/>
      <w:r w:rsidR="00126C2C" w:rsidRPr="00E91909">
        <w:t xml:space="preserve">, Institute of Aerodynamics and Gas Dynamics, </w:t>
      </w:r>
      <w:r w:rsidR="00BA3381" w:rsidRPr="00E91909">
        <w:t>University of Stuttgart,</w:t>
      </w:r>
      <w:r w:rsidR="004D1ACB" w:rsidRPr="00E91909">
        <w:t xml:space="preserve"> Stuttgart, Germany, 2014.</w:t>
      </w:r>
    </w:p>
    <w:p w:rsidR="006A4350" w:rsidRPr="00E91909" w:rsidRDefault="006A4350" w:rsidP="00E91909">
      <w:pPr>
        <w:pStyle w:val="References"/>
        <w:spacing w:line="480" w:lineRule="auto"/>
        <w:ind w:left="288" w:hanging="288"/>
      </w:pPr>
      <w:r w:rsidRPr="00E91909">
        <w:t>[9]</w:t>
      </w:r>
      <w:r w:rsidR="00D417C3" w:rsidRPr="00E91909">
        <w:t xml:space="preserve"> </w:t>
      </w:r>
      <w:proofErr w:type="spellStart"/>
      <w:r w:rsidR="002D1187" w:rsidRPr="00E91909">
        <w:t>Duan</w:t>
      </w:r>
      <w:proofErr w:type="spellEnd"/>
      <w:r w:rsidR="002D1187" w:rsidRPr="00E91909">
        <w:t xml:space="preserve">, Z. W., Xiao, Z. X. and Fu, S., “Direct Numerical Simulation of </w:t>
      </w:r>
      <w:r w:rsidR="00F24FFD" w:rsidRPr="00E91909">
        <w:t>H</w:t>
      </w:r>
      <w:r w:rsidR="002D1187" w:rsidRPr="00E91909">
        <w:t>ypersonic</w:t>
      </w:r>
      <w:r w:rsidR="00F24FFD" w:rsidRPr="00E91909">
        <w:t xml:space="preserve"> Transition Induced by an Isolated Cylindrical Roughness Element”, Science China Physics, Mechanics &amp; Astronomy,</w:t>
      </w:r>
      <w:r w:rsidR="00C96B84" w:rsidRPr="00E91909">
        <w:t xml:space="preserve"> </w:t>
      </w:r>
      <w:r w:rsidR="005E3925" w:rsidRPr="00E91909">
        <w:t xml:space="preserve">Vol. </w:t>
      </w:r>
      <w:r w:rsidR="00BB5108" w:rsidRPr="00E91909">
        <w:t>57, No. 21, pp. 2330-2345.</w:t>
      </w:r>
    </w:p>
    <w:p w:rsidR="006A4350" w:rsidRPr="00E91909" w:rsidRDefault="006A4350" w:rsidP="00E91909">
      <w:pPr>
        <w:pStyle w:val="References"/>
        <w:spacing w:line="480" w:lineRule="auto"/>
        <w:ind w:left="288" w:hanging="288"/>
      </w:pPr>
      <w:r w:rsidRPr="00E91909">
        <w:lastRenderedPageBreak/>
        <w:t>[10]</w:t>
      </w:r>
      <w:r w:rsidR="006251C5" w:rsidRPr="00E91909">
        <w:t xml:space="preserve"> </w:t>
      </w:r>
      <w:r w:rsidR="00897520" w:rsidRPr="00E91909">
        <w:t xml:space="preserve">Huynh, H. T. "“A Flux Reconstruction Approach to High-Order Schemes Including Discontinuous </w:t>
      </w:r>
      <w:proofErr w:type="spellStart"/>
      <w:r w:rsidR="00897520" w:rsidRPr="00E91909">
        <w:t>Galerkin</w:t>
      </w:r>
      <w:proofErr w:type="spellEnd"/>
      <w:r w:rsidR="00897520" w:rsidRPr="00E91909">
        <w:t xml:space="preserve"> methods.” AIAA paper 2007-4079, 2007.</w:t>
      </w:r>
    </w:p>
    <w:p w:rsidR="006A4350" w:rsidRPr="00E91909" w:rsidRDefault="006A4350" w:rsidP="00E91909">
      <w:pPr>
        <w:pStyle w:val="References"/>
        <w:spacing w:line="480" w:lineRule="auto"/>
        <w:ind w:left="288" w:hanging="288"/>
      </w:pPr>
      <w:r w:rsidRPr="00E91909">
        <w:t>[11</w:t>
      </w:r>
      <w:r w:rsidRPr="00E91909">
        <w:rPr>
          <w:rFonts w:hint="eastAsia"/>
        </w:rPr>
        <w:t>]</w:t>
      </w:r>
      <w:r w:rsidR="00C8402C" w:rsidRPr="00E91909">
        <w:t xml:space="preserve"> </w:t>
      </w:r>
      <w:r w:rsidR="00441C96" w:rsidRPr="00E91909">
        <w:t xml:space="preserve">Wang, Z. J., and Gao, H. "A Unifying Lifting Collocation Penalty Formulation Including the Discontinuous </w:t>
      </w:r>
      <w:proofErr w:type="spellStart"/>
      <w:r w:rsidR="00441C96" w:rsidRPr="00E91909">
        <w:t>Galerkin</w:t>
      </w:r>
      <w:proofErr w:type="spellEnd"/>
      <w:r w:rsidR="00441C96" w:rsidRPr="00E91909">
        <w:t>, Spectral Volume/Difference Methods for Conservation Laws on Mixed Grids." Journal of Computational Physics, Vol. 228, No. 21, 2009, pp. 8161-8186.</w:t>
      </w:r>
    </w:p>
    <w:p w:rsidR="006A4350" w:rsidRPr="00E91909" w:rsidRDefault="006A4350" w:rsidP="00E91909">
      <w:pPr>
        <w:pStyle w:val="References"/>
        <w:spacing w:line="480" w:lineRule="auto"/>
        <w:ind w:left="288" w:hanging="288"/>
      </w:pPr>
      <w:r w:rsidRPr="00E91909">
        <w:t>[12]</w:t>
      </w:r>
      <w:r w:rsidR="00997A47" w:rsidRPr="00E91909">
        <w:t xml:space="preserve"> </w:t>
      </w:r>
      <w:proofErr w:type="spellStart"/>
      <w:r w:rsidR="0094709C" w:rsidRPr="00E91909">
        <w:t>Bassi</w:t>
      </w:r>
      <w:proofErr w:type="spellEnd"/>
      <w:r w:rsidR="0094709C" w:rsidRPr="00E91909">
        <w:t xml:space="preserve">, F., and </w:t>
      </w:r>
      <w:proofErr w:type="spellStart"/>
      <w:r w:rsidR="0094709C" w:rsidRPr="00E91909">
        <w:t>Rebay</w:t>
      </w:r>
      <w:proofErr w:type="spellEnd"/>
      <w:r w:rsidR="0094709C" w:rsidRPr="00E91909">
        <w:t xml:space="preserve">, S. "A High-Order Accurate Discontinuous Finite Element Method for the Numerical Solution of the Compressible </w:t>
      </w:r>
      <w:proofErr w:type="spellStart"/>
      <w:r w:rsidR="0094709C" w:rsidRPr="00E91909">
        <w:t>Navier</w:t>
      </w:r>
      <w:proofErr w:type="spellEnd"/>
      <w:r w:rsidR="0094709C" w:rsidRPr="00E91909">
        <w:t>–Stokes Equations." Journal of Computational Physics, Vol. 131, No. 2, 1997, pp. 267-279.</w:t>
      </w:r>
    </w:p>
    <w:p w:rsidR="006A4350" w:rsidRPr="00E91909" w:rsidRDefault="006A4350" w:rsidP="00E91909">
      <w:pPr>
        <w:pStyle w:val="References"/>
        <w:spacing w:line="480" w:lineRule="auto"/>
        <w:ind w:left="288" w:hanging="288"/>
      </w:pPr>
      <w:r w:rsidRPr="00E91909">
        <w:t>[13]</w:t>
      </w:r>
      <w:r w:rsidR="00DC1531" w:rsidRPr="00E91909">
        <w:t xml:space="preserve"> Huynh, H. T., "A Reconstruction Approach to High-Order Schemes including Discontinuous </w:t>
      </w:r>
      <w:proofErr w:type="spellStart"/>
      <w:r w:rsidR="00DC1531" w:rsidRPr="00E91909">
        <w:t>Galerkin</w:t>
      </w:r>
      <w:proofErr w:type="spellEnd"/>
      <w:r w:rsidR="00DC1531" w:rsidRPr="00E91909">
        <w:t xml:space="preserve"> for Diffusion." AIAA paper 2009-403, 2009</w:t>
      </w:r>
      <w:r w:rsidR="00136E47" w:rsidRPr="00E91909">
        <w:t>.</w:t>
      </w:r>
    </w:p>
    <w:p w:rsidR="006A4350" w:rsidRPr="00E91909" w:rsidRDefault="006A4350" w:rsidP="00E91909">
      <w:pPr>
        <w:pStyle w:val="References"/>
        <w:spacing w:line="480" w:lineRule="auto"/>
        <w:ind w:left="288" w:hanging="288"/>
      </w:pPr>
      <w:r w:rsidRPr="00E91909">
        <w:t>[14]</w:t>
      </w:r>
      <w:r w:rsidR="00571DFA" w:rsidRPr="00E91909">
        <w:t xml:space="preserve"> Gottlieb, S., Shu, C. W., and </w:t>
      </w:r>
      <w:proofErr w:type="spellStart"/>
      <w:r w:rsidR="00571DFA" w:rsidRPr="00E91909">
        <w:t>Tadmor</w:t>
      </w:r>
      <w:proofErr w:type="spellEnd"/>
      <w:r w:rsidR="00571DFA" w:rsidRPr="00E91909">
        <w:t>, E., “</w:t>
      </w:r>
      <w:r w:rsidR="001B2758" w:rsidRPr="00E91909">
        <w:t>Strong Stability-Preserving High-Order Time Discretization Methods,</w:t>
      </w:r>
      <w:r w:rsidR="00571DFA" w:rsidRPr="00E91909">
        <w:t>”</w:t>
      </w:r>
      <w:r w:rsidR="001B2758" w:rsidRPr="00E91909">
        <w:t xml:space="preserve"> SIAM Review, Vol. 43, No. 1, 2001, pp. 89-112.</w:t>
      </w:r>
    </w:p>
    <w:p w:rsidR="005D50FE" w:rsidRPr="00E91909" w:rsidRDefault="005D50FE" w:rsidP="00E91909">
      <w:pPr>
        <w:pStyle w:val="References"/>
        <w:spacing w:line="480" w:lineRule="auto"/>
        <w:ind w:left="288" w:hanging="288"/>
      </w:pPr>
      <w:r w:rsidRPr="00E91909">
        <w:t>[15</w:t>
      </w:r>
      <w:r w:rsidRPr="00E91909">
        <w:rPr>
          <w:rFonts w:hint="eastAsia"/>
        </w:rPr>
        <w:t>]</w:t>
      </w:r>
      <w:r w:rsidR="00550DBB" w:rsidRPr="00E91909">
        <w:t xml:space="preserve"> </w:t>
      </w:r>
      <w:proofErr w:type="spellStart"/>
      <w:r w:rsidR="006963F1" w:rsidRPr="00E91909">
        <w:t>Menter</w:t>
      </w:r>
      <w:proofErr w:type="spellEnd"/>
      <w:r w:rsidR="006963F1" w:rsidRPr="00E91909">
        <w:t xml:space="preserve">, F. R., Langtry, R. B., </w:t>
      </w:r>
      <w:proofErr w:type="spellStart"/>
      <w:r w:rsidR="006963F1" w:rsidRPr="00E91909">
        <w:t>Likki</w:t>
      </w:r>
      <w:proofErr w:type="spellEnd"/>
      <w:r w:rsidR="006963F1" w:rsidRPr="00E91909">
        <w:t xml:space="preserve">, S. R., </w:t>
      </w:r>
      <w:proofErr w:type="spellStart"/>
      <w:r w:rsidR="006963F1" w:rsidRPr="00E91909">
        <w:t>Suzen</w:t>
      </w:r>
      <w:proofErr w:type="spellEnd"/>
      <w:r w:rsidR="006963F1" w:rsidRPr="00E91909">
        <w:t xml:space="preserve"> Y. B., Huang P. G. and </w:t>
      </w:r>
      <w:proofErr w:type="spellStart"/>
      <w:r w:rsidR="006963F1" w:rsidRPr="00E91909">
        <w:t>V</w:t>
      </w:r>
      <w:r w:rsidR="006963F1" w:rsidRPr="00E91909">
        <w:rPr>
          <w:rFonts w:hint="eastAsia"/>
        </w:rPr>
        <w:t>ö</w:t>
      </w:r>
      <w:r w:rsidR="006963F1" w:rsidRPr="00E91909">
        <w:t>lker</w:t>
      </w:r>
      <w:proofErr w:type="spellEnd"/>
      <w:r w:rsidR="006963F1" w:rsidRPr="00E91909">
        <w:t xml:space="preserve">, S., “A Correlation-Based Transition Model Using Local Variables – Part I: Model Formulation,” Journal of Turbomachinery, Vol. 128, No. 3, </w:t>
      </w:r>
      <w:r w:rsidR="00970507" w:rsidRPr="00E91909">
        <w:t xml:space="preserve">2006, </w:t>
      </w:r>
      <w:r w:rsidR="006963F1" w:rsidRPr="00E91909">
        <w:t>pp. 413-422.</w:t>
      </w:r>
    </w:p>
    <w:p w:rsidR="005D50FE" w:rsidRPr="00E91909" w:rsidRDefault="005D50FE" w:rsidP="00E91909">
      <w:pPr>
        <w:pStyle w:val="References"/>
        <w:spacing w:line="480" w:lineRule="auto"/>
        <w:ind w:left="288" w:hanging="288"/>
      </w:pPr>
      <w:r w:rsidRPr="00E91909">
        <w:t>[16]</w:t>
      </w:r>
      <w:r w:rsidR="003072DE" w:rsidRPr="00E91909">
        <w:t xml:space="preserve"> </w:t>
      </w:r>
      <w:r w:rsidR="00B53FCE" w:rsidRPr="00E91909">
        <w:t>Wang, L., and Fu. S., “Development of an Intermittency Equation for the Modeling of the Supersonic/ Hypersonic Boundary Layer Flow Transition,” Flow, Turbulence and Combustion, Vol. 87, No. 1, 2011, pp. 165-187.</w:t>
      </w:r>
    </w:p>
    <w:p w:rsidR="006A4350" w:rsidRPr="00C73B4A" w:rsidRDefault="006A4350" w:rsidP="006A4350">
      <w:pPr>
        <w:ind w:left="420"/>
        <w:rPr>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4586" w:rsidRDefault="007E4586" w:rsidP="00EE6E86">
      <w:r>
        <w:separator/>
      </w:r>
    </w:p>
  </w:endnote>
  <w:endnote w:type="continuationSeparator" w:id="0">
    <w:p w:rsidR="007E4586" w:rsidRDefault="007E4586"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4586" w:rsidRDefault="007E4586" w:rsidP="00EE6E86">
      <w:r>
        <w:separator/>
      </w:r>
    </w:p>
  </w:footnote>
  <w:footnote w:type="continuationSeparator" w:id="0">
    <w:p w:rsidR="007E4586" w:rsidRDefault="007E4586" w:rsidP="00EE6E86">
      <w:r>
        <w:continuationSeparator/>
      </w:r>
    </w:p>
  </w:footnote>
  <w:footnote w:id="1">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h. D. Student, School of Aerospace Engineering, AIAA Student Member</w:t>
      </w:r>
    </w:p>
  </w:footnote>
  <w:footnote w:id="2">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rofessor, School of Aerospace Engineering, AIAA Fello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BC07AD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84E5E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55A0B1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9A41D4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4DF4E4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59899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004B3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16F9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E10702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D083F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4"/>
  </w:num>
  <w:num w:numId="2">
    <w:abstractNumId w:val="13"/>
  </w:num>
  <w:num w:numId="3">
    <w:abstractNumId w:val="16"/>
  </w:num>
  <w:num w:numId="4">
    <w:abstractNumId w:val="11"/>
  </w:num>
  <w:num w:numId="5">
    <w:abstractNumId w:val="12"/>
  </w:num>
  <w:num w:numId="6">
    <w:abstractNumId w:val="15"/>
  </w:num>
  <w:num w:numId="7">
    <w:abstractNumId w:val="1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7EB"/>
    <w:rsid w:val="00017A0B"/>
    <w:rsid w:val="00017E7E"/>
    <w:rsid w:val="000222D3"/>
    <w:rsid w:val="00022791"/>
    <w:rsid w:val="000231B5"/>
    <w:rsid w:val="00031820"/>
    <w:rsid w:val="000321AD"/>
    <w:rsid w:val="00032497"/>
    <w:rsid w:val="0003300E"/>
    <w:rsid w:val="00033107"/>
    <w:rsid w:val="000331AD"/>
    <w:rsid w:val="00035593"/>
    <w:rsid w:val="00036092"/>
    <w:rsid w:val="000363B1"/>
    <w:rsid w:val="00037229"/>
    <w:rsid w:val="000416C3"/>
    <w:rsid w:val="00042787"/>
    <w:rsid w:val="00042899"/>
    <w:rsid w:val="000440F4"/>
    <w:rsid w:val="00044F71"/>
    <w:rsid w:val="000471E0"/>
    <w:rsid w:val="00047A71"/>
    <w:rsid w:val="0005016D"/>
    <w:rsid w:val="00051F72"/>
    <w:rsid w:val="00052BB1"/>
    <w:rsid w:val="00053E87"/>
    <w:rsid w:val="00054BA8"/>
    <w:rsid w:val="00055875"/>
    <w:rsid w:val="000559B3"/>
    <w:rsid w:val="00057440"/>
    <w:rsid w:val="000614ED"/>
    <w:rsid w:val="000626A3"/>
    <w:rsid w:val="00067F7A"/>
    <w:rsid w:val="00070A3A"/>
    <w:rsid w:val="00072E6D"/>
    <w:rsid w:val="00075642"/>
    <w:rsid w:val="00076178"/>
    <w:rsid w:val="0007788D"/>
    <w:rsid w:val="000811E6"/>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1D41"/>
    <w:rsid w:val="000B340F"/>
    <w:rsid w:val="000B4AD0"/>
    <w:rsid w:val="000B5D0B"/>
    <w:rsid w:val="000B6B10"/>
    <w:rsid w:val="000B71CC"/>
    <w:rsid w:val="000C0509"/>
    <w:rsid w:val="000C10E3"/>
    <w:rsid w:val="000C19C0"/>
    <w:rsid w:val="000C1DC7"/>
    <w:rsid w:val="000C25FE"/>
    <w:rsid w:val="000C26B3"/>
    <w:rsid w:val="000C3382"/>
    <w:rsid w:val="000C3C2D"/>
    <w:rsid w:val="000C418E"/>
    <w:rsid w:val="000C4DB9"/>
    <w:rsid w:val="000C5F9C"/>
    <w:rsid w:val="000C6E8A"/>
    <w:rsid w:val="000D0C71"/>
    <w:rsid w:val="000D287C"/>
    <w:rsid w:val="000D552D"/>
    <w:rsid w:val="000D6A53"/>
    <w:rsid w:val="000E1182"/>
    <w:rsid w:val="000E26F5"/>
    <w:rsid w:val="000E30E2"/>
    <w:rsid w:val="000E3E0B"/>
    <w:rsid w:val="000E3F48"/>
    <w:rsid w:val="000E432E"/>
    <w:rsid w:val="000E4580"/>
    <w:rsid w:val="000E7BEE"/>
    <w:rsid w:val="000F2298"/>
    <w:rsid w:val="000F6A40"/>
    <w:rsid w:val="001014B3"/>
    <w:rsid w:val="00101599"/>
    <w:rsid w:val="001033F8"/>
    <w:rsid w:val="0010417E"/>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164E"/>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83577"/>
    <w:rsid w:val="00186282"/>
    <w:rsid w:val="0018786F"/>
    <w:rsid w:val="001906DF"/>
    <w:rsid w:val="00190BF8"/>
    <w:rsid w:val="00192E50"/>
    <w:rsid w:val="001937C9"/>
    <w:rsid w:val="001938D9"/>
    <w:rsid w:val="00194388"/>
    <w:rsid w:val="0019548C"/>
    <w:rsid w:val="0019726F"/>
    <w:rsid w:val="001A072B"/>
    <w:rsid w:val="001A075F"/>
    <w:rsid w:val="001A243A"/>
    <w:rsid w:val="001A29BD"/>
    <w:rsid w:val="001A34D0"/>
    <w:rsid w:val="001A4299"/>
    <w:rsid w:val="001A44B9"/>
    <w:rsid w:val="001A646B"/>
    <w:rsid w:val="001A7E45"/>
    <w:rsid w:val="001B1864"/>
    <w:rsid w:val="001B25C8"/>
    <w:rsid w:val="001B2758"/>
    <w:rsid w:val="001B3458"/>
    <w:rsid w:val="001B3C9B"/>
    <w:rsid w:val="001B5150"/>
    <w:rsid w:val="001B54ED"/>
    <w:rsid w:val="001B6A7B"/>
    <w:rsid w:val="001B744A"/>
    <w:rsid w:val="001B7CBB"/>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20848"/>
    <w:rsid w:val="00223191"/>
    <w:rsid w:val="002236F7"/>
    <w:rsid w:val="00224DEB"/>
    <w:rsid w:val="00224E60"/>
    <w:rsid w:val="00225B17"/>
    <w:rsid w:val="0022777A"/>
    <w:rsid w:val="002323C6"/>
    <w:rsid w:val="00232B16"/>
    <w:rsid w:val="00233282"/>
    <w:rsid w:val="00233475"/>
    <w:rsid w:val="0023445A"/>
    <w:rsid w:val="00234E1A"/>
    <w:rsid w:val="0023579B"/>
    <w:rsid w:val="00236F5B"/>
    <w:rsid w:val="00240435"/>
    <w:rsid w:val="0024108C"/>
    <w:rsid w:val="00241F42"/>
    <w:rsid w:val="00242785"/>
    <w:rsid w:val="0024357F"/>
    <w:rsid w:val="00244003"/>
    <w:rsid w:val="002451CF"/>
    <w:rsid w:val="00247750"/>
    <w:rsid w:val="00251837"/>
    <w:rsid w:val="00254A3E"/>
    <w:rsid w:val="00260890"/>
    <w:rsid w:val="00263211"/>
    <w:rsid w:val="0026542D"/>
    <w:rsid w:val="00265910"/>
    <w:rsid w:val="002707F0"/>
    <w:rsid w:val="0027323F"/>
    <w:rsid w:val="00273927"/>
    <w:rsid w:val="00277651"/>
    <w:rsid w:val="00277D30"/>
    <w:rsid w:val="00280E6E"/>
    <w:rsid w:val="00282D71"/>
    <w:rsid w:val="0028476E"/>
    <w:rsid w:val="002851A0"/>
    <w:rsid w:val="00292D7F"/>
    <w:rsid w:val="002937AF"/>
    <w:rsid w:val="00297B3B"/>
    <w:rsid w:val="002A39D4"/>
    <w:rsid w:val="002A60C9"/>
    <w:rsid w:val="002B0E6F"/>
    <w:rsid w:val="002B268C"/>
    <w:rsid w:val="002B26B6"/>
    <w:rsid w:val="002B342B"/>
    <w:rsid w:val="002B468A"/>
    <w:rsid w:val="002B4BA1"/>
    <w:rsid w:val="002B59A4"/>
    <w:rsid w:val="002C0571"/>
    <w:rsid w:val="002C20F9"/>
    <w:rsid w:val="002C2449"/>
    <w:rsid w:val="002C30B1"/>
    <w:rsid w:val="002D0E20"/>
    <w:rsid w:val="002D1187"/>
    <w:rsid w:val="002D1F7A"/>
    <w:rsid w:val="002D4306"/>
    <w:rsid w:val="002D6A60"/>
    <w:rsid w:val="002D71F4"/>
    <w:rsid w:val="002E0E1F"/>
    <w:rsid w:val="002E185E"/>
    <w:rsid w:val="002E2CDD"/>
    <w:rsid w:val="002E3F8B"/>
    <w:rsid w:val="002E4BD7"/>
    <w:rsid w:val="002E4FC2"/>
    <w:rsid w:val="002F688C"/>
    <w:rsid w:val="002F7406"/>
    <w:rsid w:val="002F7D79"/>
    <w:rsid w:val="00300523"/>
    <w:rsid w:val="00300F77"/>
    <w:rsid w:val="00303433"/>
    <w:rsid w:val="00304741"/>
    <w:rsid w:val="00304DA9"/>
    <w:rsid w:val="003072DE"/>
    <w:rsid w:val="00310BB0"/>
    <w:rsid w:val="0031121B"/>
    <w:rsid w:val="00315BAA"/>
    <w:rsid w:val="00316B8C"/>
    <w:rsid w:val="003205DC"/>
    <w:rsid w:val="00327390"/>
    <w:rsid w:val="00330B3D"/>
    <w:rsid w:val="003332C0"/>
    <w:rsid w:val="0033391C"/>
    <w:rsid w:val="00333B82"/>
    <w:rsid w:val="00335745"/>
    <w:rsid w:val="003418C9"/>
    <w:rsid w:val="00342BED"/>
    <w:rsid w:val="00346A8A"/>
    <w:rsid w:val="00346FFC"/>
    <w:rsid w:val="00347BB2"/>
    <w:rsid w:val="00350BF9"/>
    <w:rsid w:val="00357545"/>
    <w:rsid w:val="00360B84"/>
    <w:rsid w:val="00360FA8"/>
    <w:rsid w:val="0036226A"/>
    <w:rsid w:val="003633E4"/>
    <w:rsid w:val="003634D1"/>
    <w:rsid w:val="0036462C"/>
    <w:rsid w:val="003659AE"/>
    <w:rsid w:val="00366079"/>
    <w:rsid w:val="003708BF"/>
    <w:rsid w:val="00371A9F"/>
    <w:rsid w:val="0037300E"/>
    <w:rsid w:val="0037431C"/>
    <w:rsid w:val="003755F7"/>
    <w:rsid w:val="00375E50"/>
    <w:rsid w:val="00381E8B"/>
    <w:rsid w:val="0038222B"/>
    <w:rsid w:val="00382EF8"/>
    <w:rsid w:val="0038417D"/>
    <w:rsid w:val="003848EF"/>
    <w:rsid w:val="00385864"/>
    <w:rsid w:val="00385B73"/>
    <w:rsid w:val="0038605C"/>
    <w:rsid w:val="003871E8"/>
    <w:rsid w:val="00390EA8"/>
    <w:rsid w:val="0039378B"/>
    <w:rsid w:val="00393A3C"/>
    <w:rsid w:val="00394D67"/>
    <w:rsid w:val="003953AC"/>
    <w:rsid w:val="003A0591"/>
    <w:rsid w:val="003A2679"/>
    <w:rsid w:val="003A2C32"/>
    <w:rsid w:val="003A5447"/>
    <w:rsid w:val="003B24D8"/>
    <w:rsid w:val="003B3629"/>
    <w:rsid w:val="003B5487"/>
    <w:rsid w:val="003C0C7A"/>
    <w:rsid w:val="003C3819"/>
    <w:rsid w:val="003C4537"/>
    <w:rsid w:val="003C5F86"/>
    <w:rsid w:val="003C6845"/>
    <w:rsid w:val="003C762C"/>
    <w:rsid w:val="003C7D1A"/>
    <w:rsid w:val="003D0950"/>
    <w:rsid w:val="003D1DBC"/>
    <w:rsid w:val="003D6535"/>
    <w:rsid w:val="003D79CB"/>
    <w:rsid w:val="003E1790"/>
    <w:rsid w:val="003E1A79"/>
    <w:rsid w:val="003E1C26"/>
    <w:rsid w:val="003E2040"/>
    <w:rsid w:val="003E3BC5"/>
    <w:rsid w:val="003E590E"/>
    <w:rsid w:val="003E69E1"/>
    <w:rsid w:val="003F07FB"/>
    <w:rsid w:val="003F164F"/>
    <w:rsid w:val="003F5093"/>
    <w:rsid w:val="00401A77"/>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270FD"/>
    <w:rsid w:val="00436050"/>
    <w:rsid w:val="00436D0B"/>
    <w:rsid w:val="004375A9"/>
    <w:rsid w:val="004404AA"/>
    <w:rsid w:val="00441C96"/>
    <w:rsid w:val="00444109"/>
    <w:rsid w:val="004466C7"/>
    <w:rsid w:val="0045017C"/>
    <w:rsid w:val="004505DE"/>
    <w:rsid w:val="0045098C"/>
    <w:rsid w:val="00451A33"/>
    <w:rsid w:val="00452A90"/>
    <w:rsid w:val="0045642A"/>
    <w:rsid w:val="00460089"/>
    <w:rsid w:val="00460E9B"/>
    <w:rsid w:val="00461013"/>
    <w:rsid w:val="004610C9"/>
    <w:rsid w:val="00461443"/>
    <w:rsid w:val="00461D2B"/>
    <w:rsid w:val="00467DBE"/>
    <w:rsid w:val="004702CE"/>
    <w:rsid w:val="00470488"/>
    <w:rsid w:val="00472A4F"/>
    <w:rsid w:val="00472C53"/>
    <w:rsid w:val="004737E6"/>
    <w:rsid w:val="00474BA3"/>
    <w:rsid w:val="00475A70"/>
    <w:rsid w:val="00475C60"/>
    <w:rsid w:val="00476B46"/>
    <w:rsid w:val="00483D4B"/>
    <w:rsid w:val="00484430"/>
    <w:rsid w:val="004849F2"/>
    <w:rsid w:val="00491D16"/>
    <w:rsid w:val="00493F8E"/>
    <w:rsid w:val="00495329"/>
    <w:rsid w:val="00495E3A"/>
    <w:rsid w:val="004961D0"/>
    <w:rsid w:val="004A1BB7"/>
    <w:rsid w:val="004A2127"/>
    <w:rsid w:val="004A5AA1"/>
    <w:rsid w:val="004A7E45"/>
    <w:rsid w:val="004B28D1"/>
    <w:rsid w:val="004B3659"/>
    <w:rsid w:val="004B39B2"/>
    <w:rsid w:val="004B6252"/>
    <w:rsid w:val="004B65A2"/>
    <w:rsid w:val="004B73C4"/>
    <w:rsid w:val="004C10CC"/>
    <w:rsid w:val="004C15AA"/>
    <w:rsid w:val="004C517C"/>
    <w:rsid w:val="004C66C8"/>
    <w:rsid w:val="004C6BE2"/>
    <w:rsid w:val="004C7C23"/>
    <w:rsid w:val="004D1449"/>
    <w:rsid w:val="004D1ACB"/>
    <w:rsid w:val="004D1B4F"/>
    <w:rsid w:val="004D3CC8"/>
    <w:rsid w:val="004D738D"/>
    <w:rsid w:val="004E093C"/>
    <w:rsid w:val="004E1115"/>
    <w:rsid w:val="004E2B37"/>
    <w:rsid w:val="004E2BA3"/>
    <w:rsid w:val="004E51CC"/>
    <w:rsid w:val="004E7A4E"/>
    <w:rsid w:val="004F24E7"/>
    <w:rsid w:val="004F3550"/>
    <w:rsid w:val="004F402F"/>
    <w:rsid w:val="004F6B2E"/>
    <w:rsid w:val="004F7473"/>
    <w:rsid w:val="005000B8"/>
    <w:rsid w:val="00500966"/>
    <w:rsid w:val="00500A71"/>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2DB8"/>
    <w:rsid w:val="005432DA"/>
    <w:rsid w:val="0054420C"/>
    <w:rsid w:val="00545D3F"/>
    <w:rsid w:val="00550DBB"/>
    <w:rsid w:val="00552AB4"/>
    <w:rsid w:val="0055574A"/>
    <w:rsid w:val="00556954"/>
    <w:rsid w:val="00556D56"/>
    <w:rsid w:val="005602B1"/>
    <w:rsid w:val="0056074B"/>
    <w:rsid w:val="00563212"/>
    <w:rsid w:val="00564D12"/>
    <w:rsid w:val="00565B06"/>
    <w:rsid w:val="00566918"/>
    <w:rsid w:val="0057126F"/>
    <w:rsid w:val="00571DFA"/>
    <w:rsid w:val="0057241E"/>
    <w:rsid w:val="00573C97"/>
    <w:rsid w:val="00573D0D"/>
    <w:rsid w:val="00573D92"/>
    <w:rsid w:val="00574BB3"/>
    <w:rsid w:val="00576CDB"/>
    <w:rsid w:val="00577182"/>
    <w:rsid w:val="00577452"/>
    <w:rsid w:val="00577A66"/>
    <w:rsid w:val="005823D9"/>
    <w:rsid w:val="00583792"/>
    <w:rsid w:val="0058444E"/>
    <w:rsid w:val="005852D7"/>
    <w:rsid w:val="00585311"/>
    <w:rsid w:val="00585DCC"/>
    <w:rsid w:val="0058618F"/>
    <w:rsid w:val="00587586"/>
    <w:rsid w:val="00590CF0"/>
    <w:rsid w:val="00592267"/>
    <w:rsid w:val="00592337"/>
    <w:rsid w:val="00595182"/>
    <w:rsid w:val="0059667C"/>
    <w:rsid w:val="005A1C31"/>
    <w:rsid w:val="005A2FC9"/>
    <w:rsid w:val="005A3040"/>
    <w:rsid w:val="005A4241"/>
    <w:rsid w:val="005A6275"/>
    <w:rsid w:val="005B1E80"/>
    <w:rsid w:val="005B4384"/>
    <w:rsid w:val="005B537E"/>
    <w:rsid w:val="005B5685"/>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4B89"/>
    <w:rsid w:val="005E5561"/>
    <w:rsid w:val="005E558F"/>
    <w:rsid w:val="005E5CAA"/>
    <w:rsid w:val="005F3238"/>
    <w:rsid w:val="005F46C7"/>
    <w:rsid w:val="005F4DEF"/>
    <w:rsid w:val="005F5976"/>
    <w:rsid w:val="005F61F9"/>
    <w:rsid w:val="005F6243"/>
    <w:rsid w:val="005F78FD"/>
    <w:rsid w:val="005F7F3D"/>
    <w:rsid w:val="006033B9"/>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1D38"/>
    <w:rsid w:val="00632D5A"/>
    <w:rsid w:val="00634836"/>
    <w:rsid w:val="006351F8"/>
    <w:rsid w:val="00635764"/>
    <w:rsid w:val="00636138"/>
    <w:rsid w:val="0063688D"/>
    <w:rsid w:val="00637077"/>
    <w:rsid w:val="00637D90"/>
    <w:rsid w:val="00641980"/>
    <w:rsid w:val="006439C9"/>
    <w:rsid w:val="00644199"/>
    <w:rsid w:val="00644D00"/>
    <w:rsid w:val="006453E1"/>
    <w:rsid w:val="00653260"/>
    <w:rsid w:val="006542C3"/>
    <w:rsid w:val="006550D4"/>
    <w:rsid w:val="0065542F"/>
    <w:rsid w:val="0066182E"/>
    <w:rsid w:val="006624FF"/>
    <w:rsid w:val="0066322A"/>
    <w:rsid w:val="0066411B"/>
    <w:rsid w:val="006652C9"/>
    <w:rsid w:val="00672802"/>
    <w:rsid w:val="0067495A"/>
    <w:rsid w:val="00675686"/>
    <w:rsid w:val="00675FA6"/>
    <w:rsid w:val="00676AAB"/>
    <w:rsid w:val="00677789"/>
    <w:rsid w:val="00680710"/>
    <w:rsid w:val="006850F5"/>
    <w:rsid w:val="00691431"/>
    <w:rsid w:val="006923C9"/>
    <w:rsid w:val="00694023"/>
    <w:rsid w:val="00696185"/>
    <w:rsid w:val="006963F1"/>
    <w:rsid w:val="00697224"/>
    <w:rsid w:val="006A1935"/>
    <w:rsid w:val="006A1E44"/>
    <w:rsid w:val="006A30F1"/>
    <w:rsid w:val="006A4350"/>
    <w:rsid w:val="006A5E00"/>
    <w:rsid w:val="006B1A11"/>
    <w:rsid w:val="006B4D4C"/>
    <w:rsid w:val="006B739C"/>
    <w:rsid w:val="006B7DD7"/>
    <w:rsid w:val="006C066D"/>
    <w:rsid w:val="006C3D0C"/>
    <w:rsid w:val="006C3DA4"/>
    <w:rsid w:val="006C4C9F"/>
    <w:rsid w:val="006C5091"/>
    <w:rsid w:val="006C59B4"/>
    <w:rsid w:val="006C772B"/>
    <w:rsid w:val="006C7FA1"/>
    <w:rsid w:val="006D037C"/>
    <w:rsid w:val="006D3159"/>
    <w:rsid w:val="006D33D8"/>
    <w:rsid w:val="006D51C5"/>
    <w:rsid w:val="006D5FFA"/>
    <w:rsid w:val="006D662F"/>
    <w:rsid w:val="006D7AD8"/>
    <w:rsid w:val="006E053F"/>
    <w:rsid w:val="006E0560"/>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6F7A8D"/>
    <w:rsid w:val="0070220E"/>
    <w:rsid w:val="00704343"/>
    <w:rsid w:val="00705DBA"/>
    <w:rsid w:val="00706AEB"/>
    <w:rsid w:val="00706D26"/>
    <w:rsid w:val="00710DEE"/>
    <w:rsid w:val="007119DA"/>
    <w:rsid w:val="007122D3"/>
    <w:rsid w:val="0071560C"/>
    <w:rsid w:val="007176BD"/>
    <w:rsid w:val="00721523"/>
    <w:rsid w:val="00721803"/>
    <w:rsid w:val="00722064"/>
    <w:rsid w:val="00725A69"/>
    <w:rsid w:val="00726444"/>
    <w:rsid w:val="00733151"/>
    <w:rsid w:val="00734347"/>
    <w:rsid w:val="00734409"/>
    <w:rsid w:val="0074158E"/>
    <w:rsid w:val="00741837"/>
    <w:rsid w:val="0074216B"/>
    <w:rsid w:val="0074300C"/>
    <w:rsid w:val="00747824"/>
    <w:rsid w:val="00747FAF"/>
    <w:rsid w:val="00750D29"/>
    <w:rsid w:val="00752C38"/>
    <w:rsid w:val="00752E1C"/>
    <w:rsid w:val="00753771"/>
    <w:rsid w:val="00757181"/>
    <w:rsid w:val="0075769C"/>
    <w:rsid w:val="0076388F"/>
    <w:rsid w:val="00765798"/>
    <w:rsid w:val="007657D1"/>
    <w:rsid w:val="00771210"/>
    <w:rsid w:val="00772A24"/>
    <w:rsid w:val="00772B98"/>
    <w:rsid w:val="00774F27"/>
    <w:rsid w:val="007764D1"/>
    <w:rsid w:val="00776F44"/>
    <w:rsid w:val="007776A1"/>
    <w:rsid w:val="00785645"/>
    <w:rsid w:val="0078630D"/>
    <w:rsid w:val="00792777"/>
    <w:rsid w:val="00793199"/>
    <w:rsid w:val="007934C1"/>
    <w:rsid w:val="0079610F"/>
    <w:rsid w:val="00797890"/>
    <w:rsid w:val="00797CA0"/>
    <w:rsid w:val="007A0A5D"/>
    <w:rsid w:val="007A0B26"/>
    <w:rsid w:val="007A2305"/>
    <w:rsid w:val="007A3DAE"/>
    <w:rsid w:val="007B005B"/>
    <w:rsid w:val="007B085C"/>
    <w:rsid w:val="007B0DFD"/>
    <w:rsid w:val="007B17A2"/>
    <w:rsid w:val="007B2165"/>
    <w:rsid w:val="007B3422"/>
    <w:rsid w:val="007B5E9E"/>
    <w:rsid w:val="007B775F"/>
    <w:rsid w:val="007C0834"/>
    <w:rsid w:val="007C2777"/>
    <w:rsid w:val="007C4097"/>
    <w:rsid w:val="007C433C"/>
    <w:rsid w:val="007C6DD5"/>
    <w:rsid w:val="007C7B06"/>
    <w:rsid w:val="007D1937"/>
    <w:rsid w:val="007D2A10"/>
    <w:rsid w:val="007D32FB"/>
    <w:rsid w:val="007D37B6"/>
    <w:rsid w:val="007D4BC9"/>
    <w:rsid w:val="007D5813"/>
    <w:rsid w:val="007D6646"/>
    <w:rsid w:val="007D6857"/>
    <w:rsid w:val="007D6AAC"/>
    <w:rsid w:val="007D6F9C"/>
    <w:rsid w:val="007E0472"/>
    <w:rsid w:val="007E4586"/>
    <w:rsid w:val="007E4884"/>
    <w:rsid w:val="007E4E66"/>
    <w:rsid w:val="007E5E63"/>
    <w:rsid w:val="007E63D4"/>
    <w:rsid w:val="007E65C6"/>
    <w:rsid w:val="007F0C60"/>
    <w:rsid w:val="007F0EA2"/>
    <w:rsid w:val="007F2CB3"/>
    <w:rsid w:val="007F2FB2"/>
    <w:rsid w:val="007F3DEC"/>
    <w:rsid w:val="007F5E52"/>
    <w:rsid w:val="007F665C"/>
    <w:rsid w:val="007F68A9"/>
    <w:rsid w:val="007F79A9"/>
    <w:rsid w:val="007F79C1"/>
    <w:rsid w:val="00800828"/>
    <w:rsid w:val="00801AC2"/>
    <w:rsid w:val="008028B0"/>
    <w:rsid w:val="00804B83"/>
    <w:rsid w:val="00805357"/>
    <w:rsid w:val="008053F5"/>
    <w:rsid w:val="00807439"/>
    <w:rsid w:val="008130A3"/>
    <w:rsid w:val="008145FD"/>
    <w:rsid w:val="00814D87"/>
    <w:rsid w:val="00826C85"/>
    <w:rsid w:val="00827867"/>
    <w:rsid w:val="0083073D"/>
    <w:rsid w:val="00832161"/>
    <w:rsid w:val="008323D6"/>
    <w:rsid w:val="00832973"/>
    <w:rsid w:val="00834211"/>
    <w:rsid w:val="008343D2"/>
    <w:rsid w:val="0083550B"/>
    <w:rsid w:val="00835E67"/>
    <w:rsid w:val="00837AAC"/>
    <w:rsid w:val="00837BE2"/>
    <w:rsid w:val="008442E6"/>
    <w:rsid w:val="008454C0"/>
    <w:rsid w:val="00852011"/>
    <w:rsid w:val="00852052"/>
    <w:rsid w:val="008531DB"/>
    <w:rsid w:val="008553ED"/>
    <w:rsid w:val="00856155"/>
    <w:rsid w:val="00856914"/>
    <w:rsid w:val="008600B7"/>
    <w:rsid w:val="008623C7"/>
    <w:rsid w:val="008625BA"/>
    <w:rsid w:val="00862798"/>
    <w:rsid w:val="00865EFA"/>
    <w:rsid w:val="0086630F"/>
    <w:rsid w:val="008703CC"/>
    <w:rsid w:val="00871536"/>
    <w:rsid w:val="0087382C"/>
    <w:rsid w:val="00873CC0"/>
    <w:rsid w:val="00874C0B"/>
    <w:rsid w:val="00876115"/>
    <w:rsid w:val="008766D8"/>
    <w:rsid w:val="00880C40"/>
    <w:rsid w:val="00881E48"/>
    <w:rsid w:val="00882085"/>
    <w:rsid w:val="00883178"/>
    <w:rsid w:val="00883E24"/>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B"/>
    <w:rsid w:val="008D057F"/>
    <w:rsid w:val="008D150D"/>
    <w:rsid w:val="008D16DA"/>
    <w:rsid w:val="008D17F2"/>
    <w:rsid w:val="008D4600"/>
    <w:rsid w:val="008D47D2"/>
    <w:rsid w:val="008D522A"/>
    <w:rsid w:val="008D7E4B"/>
    <w:rsid w:val="008E0020"/>
    <w:rsid w:val="008E11D2"/>
    <w:rsid w:val="008E51D0"/>
    <w:rsid w:val="008E58FC"/>
    <w:rsid w:val="008F048A"/>
    <w:rsid w:val="008F18AC"/>
    <w:rsid w:val="008F2263"/>
    <w:rsid w:val="008F2456"/>
    <w:rsid w:val="008F34FA"/>
    <w:rsid w:val="008F4DC1"/>
    <w:rsid w:val="008F539D"/>
    <w:rsid w:val="008F6D1F"/>
    <w:rsid w:val="008F7E4F"/>
    <w:rsid w:val="0090053C"/>
    <w:rsid w:val="00902021"/>
    <w:rsid w:val="00903D7A"/>
    <w:rsid w:val="009055AC"/>
    <w:rsid w:val="00910183"/>
    <w:rsid w:val="00911A89"/>
    <w:rsid w:val="00912BC8"/>
    <w:rsid w:val="00915D37"/>
    <w:rsid w:val="00917464"/>
    <w:rsid w:val="0092034D"/>
    <w:rsid w:val="009218CB"/>
    <w:rsid w:val="009255F9"/>
    <w:rsid w:val="00927B9C"/>
    <w:rsid w:val="009307C3"/>
    <w:rsid w:val="009311B8"/>
    <w:rsid w:val="00931204"/>
    <w:rsid w:val="00932515"/>
    <w:rsid w:val="0093331D"/>
    <w:rsid w:val="0093406F"/>
    <w:rsid w:val="00935495"/>
    <w:rsid w:val="009356E5"/>
    <w:rsid w:val="0093728D"/>
    <w:rsid w:val="00937E33"/>
    <w:rsid w:val="00940AC6"/>
    <w:rsid w:val="00941166"/>
    <w:rsid w:val="00941CB7"/>
    <w:rsid w:val="009457D3"/>
    <w:rsid w:val="00945DB0"/>
    <w:rsid w:val="009463D9"/>
    <w:rsid w:val="009467E1"/>
    <w:rsid w:val="0094709C"/>
    <w:rsid w:val="009503AC"/>
    <w:rsid w:val="0095137D"/>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1D3"/>
    <w:rsid w:val="009B2BBF"/>
    <w:rsid w:val="009B4FA7"/>
    <w:rsid w:val="009B5A61"/>
    <w:rsid w:val="009B6E69"/>
    <w:rsid w:val="009B765F"/>
    <w:rsid w:val="009B77D9"/>
    <w:rsid w:val="009C00B4"/>
    <w:rsid w:val="009C0AD3"/>
    <w:rsid w:val="009C1DE9"/>
    <w:rsid w:val="009C1DED"/>
    <w:rsid w:val="009C23A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1A6"/>
    <w:rsid w:val="009F77E9"/>
    <w:rsid w:val="009F79B6"/>
    <w:rsid w:val="00A006F2"/>
    <w:rsid w:val="00A01973"/>
    <w:rsid w:val="00A0206F"/>
    <w:rsid w:val="00A06C19"/>
    <w:rsid w:val="00A108EB"/>
    <w:rsid w:val="00A13992"/>
    <w:rsid w:val="00A1415B"/>
    <w:rsid w:val="00A1498C"/>
    <w:rsid w:val="00A14F68"/>
    <w:rsid w:val="00A159D9"/>
    <w:rsid w:val="00A163B4"/>
    <w:rsid w:val="00A173FF"/>
    <w:rsid w:val="00A20C87"/>
    <w:rsid w:val="00A22383"/>
    <w:rsid w:val="00A224C3"/>
    <w:rsid w:val="00A23D75"/>
    <w:rsid w:val="00A2455C"/>
    <w:rsid w:val="00A24E55"/>
    <w:rsid w:val="00A26468"/>
    <w:rsid w:val="00A26E0D"/>
    <w:rsid w:val="00A26F62"/>
    <w:rsid w:val="00A27594"/>
    <w:rsid w:val="00A301A1"/>
    <w:rsid w:val="00A311E3"/>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713A2"/>
    <w:rsid w:val="00A716D5"/>
    <w:rsid w:val="00A726B5"/>
    <w:rsid w:val="00A74922"/>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6A8"/>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3665"/>
    <w:rsid w:val="00B25CAB"/>
    <w:rsid w:val="00B277F6"/>
    <w:rsid w:val="00B3019F"/>
    <w:rsid w:val="00B31729"/>
    <w:rsid w:val="00B346F3"/>
    <w:rsid w:val="00B3525D"/>
    <w:rsid w:val="00B35551"/>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048B"/>
    <w:rsid w:val="00B8260F"/>
    <w:rsid w:val="00B8299E"/>
    <w:rsid w:val="00B82A91"/>
    <w:rsid w:val="00B84553"/>
    <w:rsid w:val="00B85080"/>
    <w:rsid w:val="00B85F23"/>
    <w:rsid w:val="00B86391"/>
    <w:rsid w:val="00B87BDA"/>
    <w:rsid w:val="00B9274B"/>
    <w:rsid w:val="00B93516"/>
    <w:rsid w:val="00B9389A"/>
    <w:rsid w:val="00B9461E"/>
    <w:rsid w:val="00B9791D"/>
    <w:rsid w:val="00BA1780"/>
    <w:rsid w:val="00BA1B53"/>
    <w:rsid w:val="00BA2E1E"/>
    <w:rsid w:val="00BA3381"/>
    <w:rsid w:val="00BA3D47"/>
    <w:rsid w:val="00BA5A45"/>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3281"/>
    <w:rsid w:val="00BD38D5"/>
    <w:rsid w:val="00BD409D"/>
    <w:rsid w:val="00BD6277"/>
    <w:rsid w:val="00BD7FB7"/>
    <w:rsid w:val="00BE60D0"/>
    <w:rsid w:val="00BF09E9"/>
    <w:rsid w:val="00BF1F6E"/>
    <w:rsid w:val="00BF2000"/>
    <w:rsid w:val="00C00720"/>
    <w:rsid w:val="00C00FDA"/>
    <w:rsid w:val="00C01C18"/>
    <w:rsid w:val="00C01C98"/>
    <w:rsid w:val="00C0245B"/>
    <w:rsid w:val="00C03E09"/>
    <w:rsid w:val="00C04BB9"/>
    <w:rsid w:val="00C0600B"/>
    <w:rsid w:val="00C07291"/>
    <w:rsid w:val="00C11703"/>
    <w:rsid w:val="00C12C30"/>
    <w:rsid w:val="00C14435"/>
    <w:rsid w:val="00C162D4"/>
    <w:rsid w:val="00C172C4"/>
    <w:rsid w:val="00C17B43"/>
    <w:rsid w:val="00C20599"/>
    <w:rsid w:val="00C234F1"/>
    <w:rsid w:val="00C236D2"/>
    <w:rsid w:val="00C23834"/>
    <w:rsid w:val="00C26405"/>
    <w:rsid w:val="00C273A6"/>
    <w:rsid w:val="00C32DA1"/>
    <w:rsid w:val="00C32F00"/>
    <w:rsid w:val="00C36BF2"/>
    <w:rsid w:val="00C43544"/>
    <w:rsid w:val="00C4738B"/>
    <w:rsid w:val="00C51B9E"/>
    <w:rsid w:val="00C550DD"/>
    <w:rsid w:val="00C56F6D"/>
    <w:rsid w:val="00C57A53"/>
    <w:rsid w:val="00C614CC"/>
    <w:rsid w:val="00C6174D"/>
    <w:rsid w:val="00C6449F"/>
    <w:rsid w:val="00C650D5"/>
    <w:rsid w:val="00C66A3C"/>
    <w:rsid w:val="00C7042A"/>
    <w:rsid w:val="00C70A31"/>
    <w:rsid w:val="00C7195C"/>
    <w:rsid w:val="00C71F3B"/>
    <w:rsid w:val="00C724FB"/>
    <w:rsid w:val="00C73B4A"/>
    <w:rsid w:val="00C74CA8"/>
    <w:rsid w:val="00C75677"/>
    <w:rsid w:val="00C758E7"/>
    <w:rsid w:val="00C75C7B"/>
    <w:rsid w:val="00C82F96"/>
    <w:rsid w:val="00C8402C"/>
    <w:rsid w:val="00C85D8D"/>
    <w:rsid w:val="00C874FE"/>
    <w:rsid w:val="00C87DE2"/>
    <w:rsid w:val="00C910E2"/>
    <w:rsid w:val="00C935D3"/>
    <w:rsid w:val="00C96625"/>
    <w:rsid w:val="00C967B5"/>
    <w:rsid w:val="00C96B84"/>
    <w:rsid w:val="00CA0770"/>
    <w:rsid w:val="00CA0795"/>
    <w:rsid w:val="00CA0B1E"/>
    <w:rsid w:val="00CA129C"/>
    <w:rsid w:val="00CA6B03"/>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0E55"/>
    <w:rsid w:val="00CF3D07"/>
    <w:rsid w:val="00CF3E86"/>
    <w:rsid w:val="00CF3E8E"/>
    <w:rsid w:val="00CF4751"/>
    <w:rsid w:val="00CF6116"/>
    <w:rsid w:val="00CF741C"/>
    <w:rsid w:val="00D01EC9"/>
    <w:rsid w:val="00D02C6E"/>
    <w:rsid w:val="00D032F9"/>
    <w:rsid w:val="00D05995"/>
    <w:rsid w:val="00D05DC9"/>
    <w:rsid w:val="00D0609D"/>
    <w:rsid w:val="00D0632A"/>
    <w:rsid w:val="00D064DB"/>
    <w:rsid w:val="00D1079C"/>
    <w:rsid w:val="00D12F69"/>
    <w:rsid w:val="00D13792"/>
    <w:rsid w:val="00D13DBD"/>
    <w:rsid w:val="00D1433A"/>
    <w:rsid w:val="00D1543D"/>
    <w:rsid w:val="00D26FA8"/>
    <w:rsid w:val="00D3551F"/>
    <w:rsid w:val="00D35E55"/>
    <w:rsid w:val="00D417C3"/>
    <w:rsid w:val="00D448AC"/>
    <w:rsid w:val="00D46CF4"/>
    <w:rsid w:val="00D47273"/>
    <w:rsid w:val="00D51894"/>
    <w:rsid w:val="00D52C9F"/>
    <w:rsid w:val="00D53125"/>
    <w:rsid w:val="00D5317E"/>
    <w:rsid w:val="00D538E6"/>
    <w:rsid w:val="00D54318"/>
    <w:rsid w:val="00D54A5C"/>
    <w:rsid w:val="00D56475"/>
    <w:rsid w:val="00D572C0"/>
    <w:rsid w:val="00D57429"/>
    <w:rsid w:val="00D61244"/>
    <w:rsid w:val="00D61B7B"/>
    <w:rsid w:val="00D64A5D"/>
    <w:rsid w:val="00D65765"/>
    <w:rsid w:val="00D67D24"/>
    <w:rsid w:val="00D73749"/>
    <w:rsid w:val="00D74CD9"/>
    <w:rsid w:val="00D76532"/>
    <w:rsid w:val="00D7760E"/>
    <w:rsid w:val="00D84738"/>
    <w:rsid w:val="00D855F5"/>
    <w:rsid w:val="00D85970"/>
    <w:rsid w:val="00D8604A"/>
    <w:rsid w:val="00D9105D"/>
    <w:rsid w:val="00D91DEC"/>
    <w:rsid w:val="00D9272C"/>
    <w:rsid w:val="00D9279B"/>
    <w:rsid w:val="00D94B1B"/>
    <w:rsid w:val="00D95505"/>
    <w:rsid w:val="00D967FA"/>
    <w:rsid w:val="00D97DCE"/>
    <w:rsid w:val="00DA18A3"/>
    <w:rsid w:val="00DA29A7"/>
    <w:rsid w:val="00DA2C6A"/>
    <w:rsid w:val="00DA2CE5"/>
    <w:rsid w:val="00DA2F77"/>
    <w:rsid w:val="00DB0CCB"/>
    <w:rsid w:val="00DB4F94"/>
    <w:rsid w:val="00DB513D"/>
    <w:rsid w:val="00DB5FD7"/>
    <w:rsid w:val="00DB662F"/>
    <w:rsid w:val="00DB7059"/>
    <w:rsid w:val="00DC0278"/>
    <w:rsid w:val="00DC0B83"/>
    <w:rsid w:val="00DC1531"/>
    <w:rsid w:val="00DC43B5"/>
    <w:rsid w:val="00DC5196"/>
    <w:rsid w:val="00DC53AC"/>
    <w:rsid w:val="00DD17A6"/>
    <w:rsid w:val="00DD571A"/>
    <w:rsid w:val="00DD5E07"/>
    <w:rsid w:val="00DD6399"/>
    <w:rsid w:val="00DD767A"/>
    <w:rsid w:val="00DD7E68"/>
    <w:rsid w:val="00DE0675"/>
    <w:rsid w:val="00DE0A22"/>
    <w:rsid w:val="00DE16E6"/>
    <w:rsid w:val="00DE30DF"/>
    <w:rsid w:val="00DE3CD7"/>
    <w:rsid w:val="00DE41E5"/>
    <w:rsid w:val="00DE6D28"/>
    <w:rsid w:val="00DE711F"/>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E2F"/>
    <w:rsid w:val="00E241E8"/>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917"/>
    <w:rsid w:val="00E74D74"/>
    <w:rsid w:val="00E74DB2"/>
    <w:rsid w:val="00E80AB5"/>
    <w:rsid w:val="00E80C4C"/>
    <w:rsid w:val="00E87256"/>
    <w:rsid w:val="00E8746A"/>
    <w:rsid w:val="00E91909"/>
    <w:rsid w:val="00E92B85"/>
    <w:rsid w:val="00E92E76"/>
    <w:rsid w:val="00E93F5F"/>
    <w:rsid w:val="00E95EB4"/>
    <w:rsid w:val="00E96A28"/>
    <w:rsid w:val="00E96B36"/>
    <w:rsid w:val="00EA00F1"/>
    <w:rsid w:val="00EA14CA"/>
    <w:rsid w:val="00EA48D9"/>
    <w:rsid w:val="00EA4E60"/>
    <w:rsid w:val="00EA6199"/>
    <w:rsid w:val="00EA76DE"/>
    <w:rsid w:val="00EA7F08"/>
    <w:rsid w:val="00EB025B"/>
    <w:rsid w:val="00EB649A"/>
    <w:rsid w:val="00EB7960"/>
    <w:rsid w:val="00EB7D53"/>
    <w:rsid w:val="00EC12C8"/>
    <w:rsid w:val="00EC3293"/>
    <w:rsid w:val="00EC5188"/>
    <w:rsid w:val="00EC57C0"/>
    <w:rsid w:val="00EC6996"/>
    <w:rsid w:val="00EC6AAB"/>
    <w:rsid w:val="00EC7027"/>
    <w:rsid w:val="00EC7065"/>
    <w:rsid w:val="00ED0682"/>
    <w:rsid w:val="00ED0C36"/>
    <w:rsid w:val="00ED1B54"/>
    <w:rsid w:val="00ED1C28"/>
    <w:rsid w:val="00ED270A"/>
    <w:rsid w:val="00EE1C68"/>
    <w:rsid w:val="00EE28EC"/>
    <w:rsid w:val="00EE44DF"/>
    <w:rsid w:val="00EE47B7"/>
    <w:rsid w:val="00EE52EF"/>
    <w:rsid w:val="00EE6E86"/>
    <w:rsid w:val="00EE72C7"/>
    <w:rsid w:val="00EF093A"/>
    <w:rsid w:val="00EF41AC"/>
    <w:rsid w:val="00EF54C5"/>
    <w:rsid w:val="00EF7051"/>
    <w:rsid w:val="00F001B1"/>
    <w:rsid w:val="00F010CB"/>
    <w:rsid w:val="00F02ADA"/>
    <w:rsid w:val="00F043FD"/>
    <w:rsid w:val="00F06596"/>
    <w:rsid w:val="00F109F7"/>
    <w:rsid w:val="00F110F6"/>
    <w:rsid w:val="00F11DCE"/>
    <w:rsid w:val="00F131B2"/>
    <w:rsid w:val="00F20301"/>
    <w:rsid w:val="00F21CD6"/>
    <w:rsid w:val="00F242E1"/>
    <w:rsid w:val="00F24FFD"/>
    <w:rsid w:val="00F274B2"/>
    <w:rsid w:val="00F30056"/>
    <w:rsid w:val="00F30EAC"/>
    <w:rsid w:val="00F3233F"/>
    <w:rsid w:val="00F32C5E"/>
    <w:rsid w:val="00F3415E"/>
    <w:rsid w:val="00F34B4B"/>
    <w:rsid w:val="00F35AF4"/>
    <w:rsid w:val="00F400AC"/>
    <w:rsid w:val="00F4047B"/>
    <w:rsid w:val="00F42A34"/>
    <w:rsid w:val="00F42FAA"/>
    <w:rsid w:val="00F443E5"/>
    <w:rsid w:val="00F458F4"/>
    <w:rsid w:val="00F5036A"/>
    <w:rsid w:val="00F506AD"/>
    <w:rsid w:val="00F51EC5"/>
    <w:rsid w:val="00F520A7"/>
    <w:rsid w:val="00F53531"/>
    <w:rsid w:val="00F53CB1"/>
    <w:rsid w:val="00F56281"/>
    <w:rsid w:val="00F56F40"/>
    <w:rsid w:val="00F62E6D"/>
    <w:rsid w:val="00F66358"/>
    <w:rsid w:val="00F70393"/>
    <w:rsid w:val="00F708F0"/>
    <w:rsid w:val="00F71811"/>
    <w:rsid w:val="00F72675"/>
    <w:rsid w:val="00F73CD7"/>
    <w:rsid w:val="00F75B3B"/>
    <w:rsid w:val="00F76104"/>
    <w:rsid w:val="00F8027B"/>
    <w:rsid w:val="00F8031A"/>
    <w:rsid w:val="00F817C5"/>
    <w:rsid w:val="00F84BB0"/>
    <w:rsid w:val="00F856A8"/>
    <w:rsid w:val="00F90F4F"/>
    <w:rsid w:val="00F915B5"/>
    <w:rsid w:val="00F916B9"/>
    <w:rsid w:val="00F95849"/>
    <w:rsid w:val="00F96AF5"/>
    <w:rsid w:val="00FA097A"/>
    <w:rsid w:val="00FA3264"/>
    <w:rsid w:val="00FA36FD"/>
    <w:rsid w:val="00FA3B33"/>
    <w:rsid w:val="00FA445A"/>
    <w:rsid w:val="00FA50BF"/>
    <w:rsid w:val="00FA629A"/>
    <w:rsid w:val="00FB1AC7"/>
    <w:rsid w:val="00FB1DDA"/>
    <w:rsid w:val="00FB37D0"/>
    <w:rsid w:val="00FB3C09"/>
    <w:rsid w:val="00FB4409"/>
    <w:rsid w:val="00FB6278"/>
    <w:rsid w:val="00FB62E2"/>
    <w:rsid w:val="00FC40DF"/>
    <w:rsid w:val="00FC4750"/>
    <w:rsid w:val="00FC64BC"/>
    <w:rsid w:val="00FC712E"/>
    <w:rsid w:val="00FC7D2E"/>
    <w:rsid w:val="00FD0A42"/>
    <w:rsid w:val="00FD0DB5"/>
    <w:rsid w:val="00FD2852"/>
    <w:rsid w:val="00FD3FEB"/>
    <w:rsid w:val="00FD5F6E"/>
    <w:rsid w:val="00FD7D82"/>
    <w:rsid w:val="00FE2BF3"/>
    <w:rsid w:val="00FE52C8"/>
    <w:rsid w:val="00FE60F5"/>
    <w:rsid w:val="00FF0D94"/>
    <w:rsid w:val="00FF18A1"/>
    <w:rsid w:val="00FF1A05"/>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3D7A"/>
    <w:pPr>
      <w:widowControl w:val="0"/>
      <w:jc w:val="both"/>
    </w:pPr>
  </w:style>
  <w:style w:type="paragraph" w:styleId="1">
    <w:name w:val="heading 1"/>
    <w:basedOn w:val="a"/>
    <w:next w:val="a"/>
    <w:link w:val="1Char"/>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8">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Char">
    <w:name w:val="标题 4 Char"/>
    <w:basedOn w:val="a0"/>
    <w:link w:val="4"/>
    <w:uiPriority w:val="9"/>
    <w:semiHidden/>
    <w:rsid w:val="00814D87"/>
    <w:rPr>
      <w:rFonts w:asciiTheme="majorHAnsi" w:eastAsiaTheme="majorEastAsia" w:hAnsiTheme="majorHAnsi" w:cstheme="majorBidi"/>
      <w:b/>
      <w:bCs/>
      <w:sz w:val="28"/>
      <w:szCs w:val="28"/>
    </w:rPr>
  </w:style>
  <w:style w:type="paragraph" w:styleId="a9">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oleObject" Target="embeddings/oleObject17.bin"/><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image" Target="media/image37.png"/><Relationship Id="rId69" Type="http://schemas.openxmlformats.org/officeDocument/2006/relationships/image" Target="media/image42.png"/><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45.png"/><Relationship Id="rId80" Type="http://schemas.openxmlformats.org/officeDocument/2006/relationships/image" Target="media/image53.png"/><Relationship Id="rId85" Type="http://schemas.openxmlformats.org/officeDocument/2006/relationships/image" Target="media/image58.png"/><Relationship Id="rId93" Type="http://schemas.openxmlformats.org/officeDocument/2006/relationships/image" Target="media/image66.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3.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image" Target="media/image39.png"/><Relationship Id="rId87" Type="http://schemas.openxmlformats.org/officeDocument/2006/relationships/image" Target="media/image60.png"/><Relationship Id="rId61" Type="http://schemas.openxmlformats.org/officeDocument/2006/relationships/image" Target="media/image34.png"/><Relationship Id="rId82" Type="http://schemas.openxmlformats.org/officeDocument/2006/relationships/image" Target="media/image55.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9.png"/><Relationship Id="rId77" Type="http://schemas.openxmlformats.org/officeDocument/2006/relationships/image" Target="media/image5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0FFF62-F1E9-4C5B-944A-8A518DF7A4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27</TotalTime>
  <Pages>25</Pages>
  <Words>4367</Words>
  <Characters>24896</Characters>
  <Application>Microsoft Office Word</Application>
  <DocSecurity>0</DocSecurity>
  <Lines>207</Lines>
  <Paragraphs>58</Paragraphs>
  <ScaleCrop>false</ScaleCrop>
  <Company/>
  <LinksUpToDate>false</LinksUpToDate>
  <CharactersWithSpaces>292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458</cp:revision>
  <dcterms:created xsi:type="dcterms:W3CDTF">2016-10-17T02:53:00Z</dcterms:created>
  <dcterms:modified xsi:type="dcterms:W3CDTF">2017-04-25T13:29:00Z</dcterms:modified>
</cp:coreProperties>
</file>